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7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E1859" w14:paraId="61900D74" w14:textId="77777777" w:rsidTr="00AE1859">
        <w:tc>
          <w:tcPr>
            <w:tcW w:w="1126" w:type="dxa"/>
            <w:shd w:val="clear" w:color="auto" w:fill="auto"/>
          </w:tcPr>
          <w:p w14:paraId="51ABA826" w14:textId="77777777" w:rsidR="00AE1859" w:rsidRDefault="00AE1859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E1859" w:rsidRDefault="00AE1859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E1859" w:rsidRDefault="00AE1859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E1859" w:rsidRDefault="00AE1859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E1859" w:rsidRDefault="00AE1859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E1859" w:rsidRDefault="00AE1859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E1859" w:rsidRDefault="00AE1859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E1859" w:rsidRDefault="00AE1859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E1859" w:rsidRDefault="00AE1859" w:rsidP="006E23AF">
            <w:pPr>
              <w:pStyle w:val="Ptabletext"/>
            </w:pPr>
            <w:r>
              <w:t>8</w:t>
            </w:r>
          </w:p>
        </w:tc>
      </w:tr>
      <w:tr w:rsidR="0043135C" w14:paraId="7603D06B" w14:textId="77777777" w:rsidTr="00C67E1F">
        <w:tc>
          <w:tcPr>
            <w:tcW w:w="1126" w:type="dxa"/>
            <w:shd w:val="clear" w:color="auto" w:fill="auto"/>
          </w:tcPr>
          <w:p w14:paraId="6E6117F8" w14:textId="77777777" w:rsidR="0043135C" w:rsidRDefault="0043135C" w:rsidP="0043135C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1762B51" w:rsidR="0043135C" w:rsidRPr="0043135C" w:rsidRDefault="0043135C" w:rsidP="0043135C">
            <w:pPr>
              <w:pStyle w:val="Ptabletext"/>
            </w:pPr>
            <w:r w:rsidRPr="0043135C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745ECA6B" w:rsidR="0043135C" w:rsidRPr="0043135C" w:rsidRDefault="0043135C" w:rsidP="0043135C">
            <w:pPr>
              <w:pStyle w:val="Ptabletext"/>
            </w:pPr>
            <w:r w:rsidRPr="0043135C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5438815F" w:rsidR="0043135C" w:rsidRPr="0043135C" w:rsidRDefault="0043135C" w:rsidP="0043135C">
            <w:pPr>
              <w:pStyle w:val="Ptabletext"/>
            </w:pPr>
            <w:r w:rsidRPr="0043135C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118481B6" w:rsidR="0043135C" w:rsidRPr="0043135C" w:rsidRDefault="0043135C" w:rsidP="0043135C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3EB0EB2E" w:rsidR="0043135C" w:rsidRPr="0043135C" w:rsidRDefault="0043135C" w:rsidP="0043135C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0912111C" w:rsidR="0043135C" w:rsidRPr="0043135C" w:rsidRDefault="0043135C" w:rsidP="0043135C">
            <w:pPr>
              <w:pStyle w:val="Ptabletext"/>
            </w:pPr>
            <w:r w:rsidRPr="0043135C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4BE961A" w:rsidR="0043135C" w:rsidRPr="0043135C" w:rsidRDefault="0043135C" w:rsidP="0043135C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531CFFE2" w:rsidR="0043135C" w:rsidRPr="0043135C" w:rsidRDefault="0043135C" w:rsidP="0043135C">
            <w:pPr>
              <w:pStyle w:val="Ptabletext"/>
            </w:pPr>
            <w:r w:rsidRPr="0043135C">
              <w:t>B</w:t>
            </w:r>
          </w:p>
        </w:tc>
      </w:tr>
    </w:tbl>
    <w:p w14:paraId="4A94EDFF" w14:textId="77777777" w:rsidR="0069428A" w:rsidRDefault="0069428A" w:rsidP="00B13AAE">
      <w:pPr>
        <w:pStyle w:val="Pquestionheadingmc1stafterhead"/>
      </w:pPr>
    </w:p>
    <w:p w14:paraId="6E0479B3" w14:textId="37C6C97A" w:rsidR="006D7A87" w:rsidRPr="00B13AAE" w:rsidRDefault="006D7A87" w:rsidP="00B13AAE">
      <w:pPr>
        <w:pStyle w:val="Pquestionheadingmc1stafterhead"/>
      </w:pPr>
      <w:r w:rsidRPr="00B13AAE">
        <w:t>Question 1</w:t>
      </w:r>
      <w:r w:rsidR="000E67C1" w:rsidRPr="000E67C1">
        <w:tab/>
      </w:r>
      <w:r w:rsidR="0043135C">
        <w:t>[9.</w:t>
      </w:r>
      <w:r w:rsidR="00022375">
        <w:t>1]</w:t>
      </w:r>
    </w:p>
    <w:p w14:paraId="3CBDAAA2" w14:textId="3235EF0A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2E7800F4" w14:textId="77777777" w:rsidR="0043135C" w:rsidRPr="0075135B" w:rsidRDefault="0043135C" w:rsidP="008F395C">
      <w:pPr>
        <w:pStyle w:val="Pquestiontextmainstem"/>
      </w:pPr>
      <w:r w:rsidRPr="0075135B">
        <w:t>2 + 4 + 6 + 3 = 15</w:t>
      </w:r>
    </w:p>
    <w:p w14:paraId="4CC958F2" w14:textId="77777777" w:rsidR="0043135C" w:rsidRPr="0075135B" w:rsidRDefault="0043135C" w:rsidP="008F395C">
      <w:pPr>
        <w:pStyle w:val="Pquestiontextmainstem"/>
      </w:pPr>
      <w:r w:rsidRPr="0075135B">
        <w:t xml:space="preserve">Black: </w:t>
      </w:r>
      <w:r w:rsidRPr="0075135B">
        <w:rPr>
          <w:position w:val="-24"/>
        </w:rPr>
        <w:object w:dxaOrig="320" w:dyaOrig="620" w14:anchorId="72E761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3" ShapeID="_x0000_i1025" DrawAspect="Content" ObjectID="_1539007425" r:id="rId9"/>
        </w:object>
      </w:r>
      <w:r w:rsidRPr="0075135B">
        <w:t xml:space="preserve"> × 1000 ≈ 133</w:t>
      </w:r>
    </w:p>
    <w:p w14:paraId="6366209E" w14:textId="77777777" w:rsidR="0043135C" w:rsidRDefault="0043135C" w:rsidP="008F395C">
      <w:pPr>
        <w:pStyle w:val="Pquestiontextmainstem"/>
      </w:pPr>
      <w:r w:rsidRPr="0075135B">
        <w:t xml:space="preserve">Orange: </w:t>
      </w:r>
      <w:r w:rsidRPr="0075135B">
        <w:rPr>
          <w:position w:val="-24"/>
        </w:rPr>
        <w:object w:dxaOrig="320" w:dyaOrig="620" w14:anchorId="31834B0D">
          <v:shape id="_x0000_i1026" type="#_x0000_t75" style="width:15.75pt;height:30.75pt" o:ole="">
            <v:imagedata r:id="rId10" o:title=""/>
          </v:shape>
          <o:OLEObject Type="Embed" ProgID="Equation.3" ShapeID="_x0000_i1026" DrawAspect="Content" ObjectID="_1539007426" r:id="rId11"/>
        </w:object>
      </w:r>
      <w:r w:rsidRPr="0075135B">
        <w:t xml:space="preserve"> × 1000 = 200</w:t>
      </w:r>
    </w:p>
    <w:p w14:paraId="0588351E" w14:textId="7A0199CA" w:rsidR="006D7A87" w:rsidRPr="00372314" w:rsidRDefault="006D7A87" w:rsidP="00A20E2A">
      <w:pPr>
        <w:pStyle w:val="Pquestionheadingmc"/>
      </w:pPr>
      <w:r w:rsidRPr="00372314">
        <w:t>Question 2</w:t>
      </w:r>
      <w:r w:rsidR="000E67C1" w:rsidRPr="000E67C1">
        <w:tab/>
      </w:r>
      <w:r w:rsidR="0043135C">
        <w:t>[9.1</w:t>
      </w:r>
      <w:r w:rsidR="00022375">
        <w:t>]</w:t>
      </w:r>
    </w:p>
    <w:p w14:paraId="556A6B95" w14:textId="1D03EA67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48B3E61E" w14:textId="77777777" w:rsidR="0043135C" w:rsidRDefault="0043135C" w:rsidP="008F395C">
      <w:pPr>
        <w:pStyle w:val="Pquestiontextmainstem"/>
      </w:pPr>
      <w:r w:rsidRPr="0075135B">
        <w:t xml:space="preserve">Population size = </w:t>
      </w:r>
      <w:r w:rsidRPr="0075135B">
        <w:rPr>
          <w:position w:val="-24"/>
        </w:rPr>
        <w:object w:dxaOrig="440" w:dyaOrig="620" w14:anchorId="33290BBB">
          <v:shape id="_x0000_i1027" type="#_x0000_t75" style="width:21.75pt;height:30.75pt" o:ole="">
            <v:imagedata r:id="rId12" o:title=""/>
          </v:shape>
          <o:OLEObject Type="Embed" ProgID="Equation.3" ShapeID="_x0000_i1027" DrawAspect="Content" ObjectID="_1539007427" r:id="rId13"/>
        </w:object>
      </w:r>
      <w:r w:rsidRPr="0075135B">
        <w:t xml:space="preserve"> × 400 = 3200</w:t>
      </w:r>
    </w:p>
    <w:p w14:paraId="27C35BD9" w14:textId="5B3BC697" w:rsidR="006D7A87" w:rsidRPr="00372314" w:rsidRDefault="006D7A87" w:rsidP="00A20E2A">
      <w:pPr>
        <w:pStyle w:val="Pquestionheadingmc"/>
      </w:pPr>
      <w:r w:rsidRPr="00372314">
        <w:t>Question 3</w:t>
      </w:r>
      <w:r w:rsidR="000E67C1" w:rsidRPr="000E67C1">
        <w:tab/>
      </w:r>
      <w:r w:rsidR="0043135C">
        <w:t>[9.</w:t>
      </w:r>
      <w:r w:rsidR="00022375">
        <w:t>2]</w:t>
      </w:r>
    </w:p>
    <w:p w14:paraId="0CA7607D" w14:textId="5DA428ED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6ED11379" w14:textId="77777777" w:rsidR="0043135C" w:rsidRDefault="0043135C" w:rsidP="008F395C">
      <w:pPr>
        <w:pStyle w:val="Pquestiontextmainstem"/>
      </w:pPr>
      <w:r w:rsidRPr="0075135B">
        <w:t>The range is the difference between the highest and lowest score.</w:t>
      </w:r>
    </w:p>
    <w:p w14:paraId="402CD82A" w14:textId="075DB216" w:rsidR="006D7A87" w:rsidRPr="00372314" w:rsidRDefault="006D7A87" w:rsidP="00A20E2A">
      <w:pPr>
        <w:pStyle w:val="Pquestionheadingmc"/>
      </w:pPr>
      <w:r w:rsidRPr="00372314">
        <w:t>Question 4</w:t>
      </w:r>
      <w:r w:rsidR="000E67C1" w:rsidRPr="000E67C1">
        <w:tab/>
      </w:r>
      <w:r w:rsidR="0043135C">
        <w:t>[9.5</w:t>
      </w:r>
      <w:r w:rsidR="00022375">
        <w:t>]</w:t>
      </w:r>
    </w:p>
    <w:p w14:paraId="136D9C47" w14:textId="6492C7FD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5292E431" w14:textId="77777777" w:rsidR="0043135C" w:rsidRDefault="0043135C" w:rsidP="008F395C">
      <w:pPr>
        <w:pStyle w:val="Pquestiontextmainstem"/>
      </w:pPr>
      <w:r w:rsidRPr="0075135B">
        <w:t>Any possible result of an event is called an outcome.</w:t>
      </w:r>
    </w:p>
    <w:p w14:paraId="55C31DDD" w14:textId="132D8D7C" w:rsidR="006D7A87" w:rsidRPr="00372314" w:rsidRDefault="00E44E38" w:rsidP="00A20E2A">
      <w:pPr>
        <w:pStyle w:val="Pquestionheadingmc"/>
      </w:pPr>
      <w:r>
        <w:t>Question 5</w:t>
      </w:r>
      <w:r w:rsidR="000E67C1" w:rsidRPr="000E67C1">
        <w:tab/>
      </w:r>
      <w:r w:rsidR="0043135C">
        <w:t>[9.6</w:t>
      </w:r>
      <w:r w:rsidR="00022375">
        <w:t>]</w:t>
      </w:r>
    </w:p>
    <w:p w14:paraId="395D94D5" w14:textId="565BE364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2D8F9CB6" w14:textId="6F550C87" w:rsidR="0043135C" w:rsidRPr="0075135B" w:rsidRDefault="0043135C" w:rsidP="008F395C">
      <w:pPr>
        <w:pStyle w:val="Pquestiontextmainstem"/>
      </w:pPr>
      <w:r w:rsidRPr="0075135B">
        <w:t>There are 13 hearts and 52 cards altogether</w:t>
      </w:r>
      <w:r w:rsidR="000442A4" w:rsidRPr="000442A4">
        <w:t xml:space="preserve"> </w:t>
      </w:r>
      <w:r w:rsidR="000442A4" w:rsidRPr="0075135B">
        <w:t xml:space="preserve">in </w:t>
      </w:r>
      <w:r w:rsidR="000442A4">
        <w:t>a standard</w:t>
      </w:r>
      <w:r w:rsidR="000442A4" w:rsidRPr="0075135B">
        <w:t xml:space="preserve"> pack</w:t>
      </w:r>
      <w:r w:rsidR="000442A4">
        <w:t xml:space="preserve"> of playing cards</w:t>
      </w:r>
      <w:r w:rsidRPr="0075135B">
        <w:t>.</w:t>
      </w:r>
    </w:p>
    <w:p w14:paraId="797BB5D9" w14:textId="77777777" w:rsidR="0043135C" w:rsidRPr="0075135B" w:rsidRDefault="0043135C" w:rsidP="008F395C">
      <w:pPr>
        <w:pStyle w:val="Pquestiontextmainstem"/>
      </w:pPr>
      <w:r w:rsidRPr="0075135B">
        <w:t>Probability of drawing a heart:</w:t>
      </w:r>
    </w:p>
    <w:p w14:paraId="387E57CF" w14:textId="4AF41437" w:rsidR="004B4A9F" w:rsidRPr="002609C8" w:rsidRDefault="00B750D5" w:rsidP="008F395C">
      <w:pPr>
        <w:pStyle w:val="Pquestiontextmainstem"/>
      </w:pPr>
      <w:r w:rsidRPr="00B750D5">
        <w:rPr>
          <w:position w:val="-24"/>
        </w:rPr>
        <w:object w:dxaOrig="340" w:dyaOrig="620" w14:anchorId="094E677E">
          <v:shape id="_x0000_i1028" type="#_x0000_t75" style="width:16.5pt;height:30.75pt" o:ole="" fillcolor="window">
            <v:imagedata r:id="rId14" o:title=""/>
          </v:shape>
          <o:OLEObject Type="Embed" ProgID="Equation.DSMT4" ShapeID="_x0000_i1028" DrawAspect="Content" ObjectID="_1539007428" r:id="rId15"/>
        </w:object>
      </w:r>
      <w:r w:rsidR="0043135C" w:rsidRPr="0075135B">
        <w:t xml:space="preserve">= </w:t>
      </w:r>
      <w:r w:rsidRPr="00B750D5">
        <w:rPr>
          <w:position w:val="-24"/>
        </w:rPr>
        <w:object w:dxaOrig="240" w:dyaOrig="620" w14:anchorId="1FE4F4CA">
          <v:shape id="_x0000_i1029" type="#_x0000_t75" style="width:12pt;height:30.75pt" o:ole="" fillcolor="window">
            <v:imagedata r:id="rId16" o:title=""/>
          </v:shape>
          <o:OLEObject Type="Embed" ProgID="Equation.DSMT4" ShapeID="_x0000_i1029" DrawAspect="Content" ObjectID="_1539007429" r:id="rId17"/>
        </w:object>
      </w:r>
    </w:p>
    <w:p w14:paraId="29CA583F" w14:textId="7D1EE271" w:rsidR="006D7A87" w:rsidRPr="00372314" w:rsidRDefault="00357182" w:rsidP="00A20E2A">
      <w:pPr>
        <w:pStyle w:val="Pquestionheadingmc"/>
      </w:pPr>
      <w:r>
        <w:t>Question 6</w:t>
      </w:r>
      <w:r w:rsidR="000E67C1" w:rsidRPr="000E67C1">
        <w:tab/>
      </w:r>
      <w:r w:rsidR="0043135C">
        <w:t>[9.7</w:t>
      </w:r>
      <w:r w:rsidR="00022375">
        <w:t>]</w:t>
      </w:r>
    </w:p>
    <w:p w14:paraId="52A8268D" w14:textId="1823371F" w:rsidR="00612951" w:rsidRDefault="0043135C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4B83CECA" w14:textId="76259330" w:rsidR="0043135C" w:rsidRDefault="000442A4" w:rsidP="008F395C">
      <w:pPr>
        <w:pStyle w:val="Pquestiontextmainstem"/>
      </w:pPr>
      <w:r>
        <w:t xml:space="preserve">The Greek letter </w:t>
      </w:r>
      <w:r w:rsidRPr="00B750D5">
        <w:rPr>
          <w:rStyle w:val="Cmathsexpressions"/>
        </w:rPr>
        <w:t>ξ</w:t>
      </w:r>
      <w:r w:rsidR="0043135C" w:rsidRPr="0075135B">
        <w:t xml:space="preserve"> </w:t>
      </w:r>
      <w:r>
        <w:t>(x</w:t>
      </w:r>
      <w:r w:rsidR="0043135C" w:rsidRPr="0075135B">
        <w:t>i</w:t>
      </w:r>
      <w:r>
        <w:t>)</w:t>
      </w:r>
      <w:r w:rsidR="0043135C" w:rsidRPr="0075135B">
        <w:t xml:space="preserve"> is used to represent the universal set.</w:t>
      </w:r>
    </w:p>
    <w:p w14:paraId="368F4BCF" w14:textId="02DED52E" w:rsidR="006D7A87" w:rsidRPr="00372314" w:rsidRDefault="00357182" w:rsidP="00A20E2A">
      <w:pPr>
        <w:pStyle w:val="Pquestionheadingmc"/>
      </w:pPr>
      <w:r>
        <w:t>Question 7</w:t>
      </w:r>
      <w:r w:rsidR="000E67C1" w:rsidRPr="000E67C1">
        <w:tab/>
      </w:r>
      <w:r w:rsidR="0043135C">
        <w:t>[9.</w:t>
      </w:r>
      <w:r w:rsidR="00B750D5">
        <w:t>5</w:t>
      </w:r>
      <w:r w:rsidR="00022375">
        <w:t>]</w:t>
      </w:r>
    </w:p>
    <w:p w14:paraId="325C0E61" w14:textId="03C0DD8E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79245126" w14:textId="5F6660BD" w:rsidR="0043135C" w:rsidRPr="0075135B" w:rsidRDefault="0043135C" w:rsidP="008F395C">
      <w:pPr>
        <w:pStyle w:val="Pquestiontextmainstem"/>
      </w:pPr>
      <w:r w:rsidRPr="0075135B">
        <w:t xml:space="preserve">There are 20 numbers altogether and 11 </w:t>
      </w:r>
      <w:r w:rsidR="000442A4">
        <w:t>have</w:t>
      </w:r>
      <w:r w:rsidRPr="0075135B">
        <w:t xml:space="preserve"> the number 1 in them</w:t>
      </w:r>
      <w:r w:rsidR="000442A4">
        <w:t>:</w:t>
      </w:r>
      <w:r w:rsidR="000442A4">
        <w:br/>
      </w:r>
      <w:r w:rsidRPr="0075135B">
        <w:t>1, 10, 11,</w:t>
      </w:r>
      <w:r w:rsidR="000442A4">
        <w:t xml:space="preserve"> 12, 13, 14, 15, 16, 17, 18, 19</w:t>
      </w:r>
      <w:r w:rsidRPr="0075135B">
        <w:t>.</w:t>
      </w:r>
    </w:p>
    <w:p w14:paraId="014A108D" w14:textId="2F7125A1" w:rsidR="0043135C" w:rsidRDefault="0043135C" w:rsidP="008F395C">
      <w:pPr>
        <w:pStyle w:val="Pquestiontextmainstem"/>
      </w:pPr>
      <w:r w:rsidRPr="0075135B">
        <w:t xml:space="preserve">Probability of drawing a number with a 1 in it </w:t>
      </w:r>
      <w:r w:rsidR="00B750D5">
        <w:t>is</w:t>
      </w:r>
      <w:r w:rsidRPr="0075135B">
        <w:t xml:space="preserve"> </w:t>
      </w:r>
      <w:r w:rsidRPr="0075135B">
        <w:rPr>
          <w:position w:val="-24"/>
        </w:rPr>
        <w:object w:dxaOrig="360" w:dyaOrig="620" w14:anchorId="12023127">
          <v:shape id="_x0000_i1030" type="#_x0000_t75" style="width:18pt;height:30.75pt" o:ole="" fillcolor="window">
            <v:imagedata r:id="rId18" o:title=""/>
          </v:shape>
          <o:OLEObject Type="Embed" ProgID="Equation.3" ShapeID="_x0000_i1030" DrawAspect="Content" ObjectID="_1539007430" r:id="rId19"/>
        </w:object>
      </w:r>
      <w:r w:rsidRPr="0075135B">
        <w:t>.</w:t>
      </w:r>
    </w:p>
    <w:p w14:paraId="74C1A0D4" w14:textId="61771A67" w:rsidR="006D7A87" w:rsidRPr="00372314" w:rsidRDefault="00357182" w:rsidP="00A20E2A">
      <w:pPr>
        <w:pStyle w:val="Pquestionheadingmc"/>
      </w:pPr>
      <w:r>
        <w:lastRenderedPageBreak/>
        <w:t>Question 8</w:t>
      </w:r>
      <w:r w:rsidR="000E67C1" w:rsidRPr="000E67C1">
        <w:tab/>
      </w:r>
      <w:r w:rsidR="0043135C">
        <w:t>[9.4</w:t>
      </w:r>
      <w:r w:rsidR="00022375">
        <w:t>]</w:t>
      </w:r>
    </w:p>
    <w:p w14:paraId="4343DD93" w14:textId="3A066E12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2B3442C2" w14:textId="77777777" w:rsidR="0043135C" w:rsidRDefault="0043135C" w:rsidP="008F395C">
      <w:pPr>
        <w:pStyle w:val="Pquestiontextmainstem"/>
      </w:pPr>
      <w:r w:rsidRPr="0075135B">
        <w:t xml:space="preserve">Class centre  = </w:t>
      </w:r>
      <w:r w:rsidR="00263A4A" w:rsidRPr="00263A4A">
        <w:rPr>
          <w:position w:val="-24"/>
        </w:rPr>
        <w:object w:dxaOrig="1460" w:dyaOrig="620" w14:anchorId="2F214A83">
          <v:shape id="_x0000_i1031" type="#_x0000_t75" style="width:72.75pt;height:30.75pt" o:ole="" fillcolor="window">
            <v:imagedata r:id="rId20" o:title=""/>
          </v:shape>
          <o:OLEObject Type="Embed" ProgID="Equation.DSMT4" ShapeID="_x0000_i1031" DrawAspect="Content" ObjectID="_1539007431" r:id="rId21"/>
        </w:object>
      </w:r>
    </w:p>
    <w:p w14:paraId="28F6314F" w14:textId="4205C4C1" w:rsidR="00502A7B" w:rsidRDefault="006E23AF" w:rsidP="00502A7B">
      <w:pPr>
        <w:pStyle w:val="Psectionresults"/>
      </w:pPr>
      <w:r>
        <w:t xml:space="preserve">Multiple-choice total marks:  </w:t>
      </w:r>
      <w:r w:rsidR="00AE1859">
        <w:t>8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0621B6CE" w:rsidR="00E8096B" w:rsidRDefault="00E8096B" w:rsidP="00E8096B">
      <w:pPr>
        <w:pStyle w:val="Pquestionheadingsx"/>
      </w:pPr>
      <w:r>
        <w:t xml:space="preserve">Question </w:t>
      </w:r>
      <w:r w:rsidR="00FE5354">
        <w:t>9</w:t>
      </w:r>
      <w:r w:rsidR="000E67C1" w:rsidRPr="000E67C1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B672AA" w:rsidRPr="008B4911">
        <w:tab/>
      </w:r>
      <w:r w:rsidR="0043135C">
        <w:t>[9.</w:t>
      </w:r>
      <w:r w:rsidR="00D42D3F">
        <w:t>7</w:t>
      </w:r>
      <w:r w:rsidR="00B672AA">
        <w:t>]</w:t>
      </w:r>
    </w:p>
    <w:p w14:paraId="288B0AA3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 xml:space="preserve">A Venn diagram or a two-way table can be used to work out the </w:t>
      </w:r>
      <w:r w:rsidRPr="00B750D5">
        <w:rPr>
          <w:i/>
          <w:iCs/>
        </w:rPr>
        <w:t>probability</w:t>
      </w:r>
      <w:r w:rsidRPr="0075135B">
        <w:t xml:space="preserve"> of an outcome occurring from overlapping events</w:t>
      </w:r>
    </w:p>
    <w:p w14:paraId="7923E335" w14:textId="5FBDD09F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75135B">
        <w:tab/>
      </w:r>
      <w:r w:rsidR="000442A4" w:rsidRPr="000442A4">
        <w:t xml:space="preserve">The </w:t>
      </w:r>
      <w:r w:rsidRPr="00B750D5">
        <w:rPr>
          <w:i/>
          <w:iCs/>
        </w:rPr>
        <w:t>intersection</w:t>
      </w:r>
      <w:r w:rsidRPr="002609C8">
        <w:rPr>
          <w:rStyle w:val="Cmathsexpressions"/>
          <w:i/>
          <w:iCs/>
        </w:rPr>
        <w:t xml:space="preserve"> </w:t>
      </w:r>
      <w:r w:rsidRPr="0075135B">
        <w:t xml:space="preserve">of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 xml:space="preserve"> includes the outcomes that are in both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>.</w:t>
      </w:r>
    </w:p>
    <w:p w14:paraId="42A11166" w14:textId="718E064A" w:rsidR="00E8096B" w:rsidRDefault="00E8096B" w:rsidP="00E8096B">
      <w:pPr>
        <w:pStyle w:val="Pquestionheadingsx"/>
      </w:pPr>
      <w:r>
        <w:t xml:space="preserve">Question </w:t>
      </w:r>
      <w:r w:rsidR="00FE5354">
        <w:t>10</w:t>
      </w:r>
      <w:r w:rsidR="000E67C1" w:rsidRPr="000E67C1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B672AA" w:rsidRPr="008B4911">
        <w:tab/>
      </w:r>
      <w:r w:rsidR="0043135C">
        <w:t>[9.</w:t>
      </w:r>
      <w:r w:rsidR="00D42D3F">
        <w:t>1</w:t>
      </w:r>
      <w:r w:rsidR="00B672AA">
        <w:t>]</w:t>
      </w:r>
    </w:p>
    <w:p w14:paraId="6D2B7637" w14:textId="77777777" w:rsidR="0043135C" w:rsidRDefault="0043135C" w:rsidP="008F395C">
      <w:pPr>
        <w:pStyle w:val="Pquestiontextmainstem"/>
      </w:pPr>
      <w:r w:rsidRPr="0075135B">
        <w:t xml:space="preserve">Random sampling is the name given to sampling where there is no pattern involved in the sampling process. Random sampling eliminates bias. Selecting names out of a hat is an example of </w:t>
      </w:r>
      <w:r w:rsidRPr="0075135B">
        <w:br/>
        <w:t>random sampling.</w:t>
      </w:r>
    </w:p>
    <w:p w14:paraId="3825415C" w14:textId="120163DA" w:rsidR="00E8096B" w:rsidRDefault="00E8096B" w:rsidP="00E8096B">
      <w:pPr>
        <w:pStyle w:val="Pquestionheadingsx"/>
      </w:pPr>
      <w:r>
        <w:t>Question 1</w:t>
      </w:r>
      <w:r w:rsidR="00FE5354">
        <w:t>1</w:t>
      </w:r>
      <w:r w:rsidR="000E67C1" w:rsidRPr="000E67C1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B672AA">
        <w:t>1</w:t>
      </w:r>
      <w:r>
        <w:t>]</w:t>
      </w:r>
    </w:p>
    <w:p w14:paraId="73196F59" w14:textId="22DA06B3" w:rsidR="0043135C" w:rsidRPr="0075135B" w:rsidRDefault="000442A4" w:rsidP="008F395C">
      <w:pPr>
        <w:pStyle w:val="Pquestiontextmainstem"/>
      </w:pPr>
      <w:r>
        <w:t>Example 1</w:t>
      </w:r>
      <w:r w:rsidR="0043135C" w:rsidRPr="0075135B">
        <w:t xml:space="preserve"> is a convenience sample because the group are together so easy to see all at one time. It is also a judgement sample as people preparing lunches at schools are health</w:t>
      </w:r>
      <w:r>
        <w:t xml:space="preserve"> </w:t>
      </w:r>
      <w:r w:rsidR="0043135C" w:rsidRPr="0075135B">
        <w:t>conscious.</w:t>
      </w:r>
    </w:p>
    <w:p w14:paraId="31D1A244" w14:textId="213FB58E" w:rsidR="0043135C" w:rsidRDefault="0043135C" w:rsidP="008F395C">
      <w:pPr>
        <w:pStyle w:val="Pquestiontextmainstem"/>
      </w:pPr>
      <w:r w:rsidRPr="0075135B">
        <w:t>Bias is very likely as, even though the group’s opinions may be valid</w:t>
      </w:r>
      <w:r w:rsidR="000442A4">
        <w:t>,</w:t>
      </w:r>
      <w:r w:rsidRPr="0075135B">
        <w:t xml:space="preserve"> it doesn’t mean they reflect opinions held generally in the community. </w:t>
      </w:r>
    </w:p>
    <w:p w14:paraId="08492EF5" w14:textId="21BF080A" w:rsidR="00E8096B" w:rsidRDefault="00E8096B" w:rsidP="00E8096B">
      <w:pPr>
        <w:pStyle w:val="Pquestionheadingsx"/>
      </w:pPr>
      <w:r>
        <w:t>Question 1</w:t>
      </w:r>
      <w:r w:rsidR="00FE5354">
        <w:t>2</w:t>
      </w:r>
      <w:r w:rsidR="000E67C1" w:rsidRPr="000E67C1">
        <w:tab/>
      </w:r>
      <w:r w:rsidR="00D42D3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0E67C1" w:rsidRPr="000E67C1">
        <w:tab/>
      </w:r>
      <w:r w:rsidR="0043135C">
        <w:t>[9.</w:t>
      </w:r>
      <w:r w:rsidR="00D42D3F">
        <w:t>6</w:t>
      </w:r>
      <w:r>
        <w:t>]</w:t>
      </w:r>
    </w:p>
    <w:p w14:paraId="60460363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>1 – (0.12 + 0.26 + 0.31 + 0.17 + 0.08 + 0.02) = 0.04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31"/>
        <w:gridCol w:w="1985"/>
      </w:tblGrid>
      <w:tr w:rsidR="0043135C" w:rsidRPr="0075135B" w14:paraId="128B783C" w14:textId="77777777" w:rsidTr="00C67E1F">
        <w:tc>
          <w:tcPr>
            <w:tcW w:w="2631" w:type="dxa"/>
          </w:tcPr>
          <w:p w14:paraId="12B85AA9" w14:textId="77777777" w:rsidR="0043135C" w:rsidRPr="000442A4" w:rsidRDefault="0043135C" w:rsidP="000442A4">
            <w:pPr>
              <w:pStyle w:val="Ptabletext"/>
            </w:pPr>
            <w:r w:rsidRPr="000442A4">
              <w:t>Children in the family</w:t>
            </w:r>
          </w:p>
        </w:tc>
        <w:tc>
          <w:tcPr>
            <w:tcW w:w="1985" w:type="dxa"/>
            <w:vAlign w:val="center"/>
          </w:tcPr>
          <w:p w14:paraId="457AC95B" w14:textId="77777777" w:rsidR="0043135C" w:rsidRPr="000442A4" w:rsidRDefault="0043135C" w:rsidP="000442A4">
            <w:pPr>
              <w:pStyle w:val="Ptabletext"/>
            </w:pPr>
            <w:r w:rsidRPr="000442A4">
              <w:t>Probability</w:t>
            </w:r>
          </w:p>
        </w:tc>
      </w:tr>
      <w:tr w:rsidR="0043135C" w:rsidRPr="0075135B" w14:paraId="5F800AEF" w14:textId="77777777" w:rsidTr="00C67E1F">
        <w:tc>
          <w:tcPr>
            <w:tcW w:w="2631" w:type="dxa"/>
            <w:vAlign w:val="center"/>
          </w:tcPr>
          <w:p w14:paraId="0B9056EA" w14:textId="77777777" w:rsidR="0043135C" w:rsidRPr="0075135B" w:rsidRDefault="0043135C" w:rsidP="002609C8">
            <w:pPr>
              <w:pStyle w:val="Ptabletext"/>
            </w:pPr>
            <w:r w:rsidRPr="0075135B">
              <w:t>0</w:t>
            </w:r>
          </w:p>
        </w:tc>
        <w:tc>
          <w:tcPr>
            <w:tcW w:w="1985" w:type="dxa"/>
            <w:vAlign w:val="center"/>
          </w:tcPr>
          <w:p w14:paraId="3B62FC91" w14:textId="77777777" w:rsidR="0043135C" w:rsidRPr="0075135B" w:rsidRDefault="0043135C" w:rsidP="002609C8">
            <w:pPr>
              <w:pStyle w:val="Ptabletext"/>
            </w:pPr>
            <w:r w:rsidRPr="0075135B">
              <w:t>0.12</w:t>
            </w:r>
          </w:p>
        </w:tc>
      </w:tr>
      <w:tr w:rsidR="0043135C" w:rsidRPr="0075135B" w14:paraId="1406C3C9" w14:textId="77777777" w:rsidTr="00C67E1F">
        <w:tc>
          <w:tcPr>
            <w:tcW w:w="2631" w:type="dxa"/>
            <w:vAlign w:val="center"/>
          </w:tcPr>
          <w:p w14:paraId="4E305EDF" w14:textId="77777777" w:rsidR="0043135C" w:rsidRPr="0075135B" w:rsidRDefault="0043135C" w:rsidP="002609C8">
            <w:pPr>
              <w:pStyle w:val="Ptabletext"/>
            </w:pPr>
            <w:r w:rsidRPr="0075135B">
              <w:t>1</w:t>
            </w:r>
          </w:p>
        </w:tc>
        <w:tc>
          <w:tcPr>
            <w:tcW w:w="1985" w:type="dxa"/>
            <w:vAlign w:val="center"/>
          </w:tcPr>
          <w:p w14:paraId="30B46801" w14:textId="77777777" w:rsidR="0043135C" w:rsidRPr="0075135B" w:rsidRDefault="0043135C" w:rsidP="002609C8">
            <w:pPr>
              <w:pStyle w:val="Ptabletext"/>
            </w:pPr>
            <w:r w:rsidRPr="0075135B">
              <w:t>0.26</w:t>
            </w:r>
          </w:p>
        </w:tc>
      </w:tr>
      <w:tr w:rsidR="0043135C" w:rsidRPr="0075135B" w14:paraId="36FD48A7" w14:textId="77777777" w:rsidTr="00C67E1F">
        <w:tc>
          <w:tcPr>
            <w:tcW w:w="2631" w:type="dxa"/>
            <w:vAlign w:val="center"/>
          </w:tcPr>
          <w:p w14:paraId="6291AC31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985" w:type="dxa"/>
            <w:vAlign w:val="center"/>
          </w:tcPr>
          <w:p w14:paraId="0987BA28" w14:textId="77777777" w:rsidR="0043135C" w:rsidRPr="0075135B" w:rsidRDefault="0043135C" w:rsidP="002609C8">
            <w:pPr>
              <w:pStyle w:val="Ptabletext"/>
            </w:pPr>
            <w:r w:rsidRPr="0075135B">
              <w:t>0.31</w:t>
            </w:r>
          </w:p>
        </w:tc>
      </w:tr>
      <w:tr w:rsidR="0043135C" w:rsidRPr="0075135B" w14:paraId="38628C36" w14:textId="77777777" w:rsidTr="00C67E1F">
        <w:tc>
          <w:tcPr>
            <w:tcW w:w="2631" w:type="dxa"/>
            <w:vAlign w:val="center"/>
          </w:tcPr>
          <w:p w14:paraId="2DD90A62" w14:textId="77777777" w:rsidR="0043135C" w:rsidRPr="0075135B" w:rsidRDefault="0043135C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1985" w:type="dxa"/>
            <w:vAlign w:val="center"/>
          </w:tcPr>
          <w:p w14:paraId="7A7011A9" w14:textId="77777777" w:rsidR="0043135C" w:rsidRPr="0075135B" w:rsidRDefault="0043135C" w:rsidP="002609C8">
            <w:pPr>
              <w:pStyle w:val="Ptabletext"/>
            </w:pPr>
            <w:r w:rsidRPr="0075135B">
              <w:t>0.17</w:t>
            </w:r>
          </w:p>
        </w:tc>
      </w:tr>
      <w:tr w:rsidR="0043135C" w:rsidRPr="0075135B" w14:paraId="6A6DA9CC" w14:textId="77777777" w:rsidTr="00C67E1F">
        <w:tc>
          <w:tcPr>
            <w:tcW w:w="2631" w:type="dxa"/>
            <w:vAlign w:val="center"/>
          </w:tcPr>
          <w:p w14:paraId="37A9CB5C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</w:tc>
        <w:tc>
          <w:tcPr>
            <w:tcW w:w="1985" w:type="dxa"/>
            <w:vAlign w:val="center"/>
          </w:tcPr>
          <w:p w14:paraId="07EB56CD" w14:textId="77777777" w:rsidR="0043135C" w:rsidRPr="0075135B" w:rsidRDefault="0043135C" w:rsidP="002609C8">
            <w:pPr>
              <w:pStyle w:val="Ptabletext"/>
            </w:pPr>
            <w:r w:rsidRPr="0075135B">
              <w:t>0.08</w:t>
            </w:r>
          </w:p>
        </w:tc>
      </w:tr>
      <w:tr w:rsidR="0043135C" w:rsidRPr="0075135B" w14:paraId="07C7C4F2" w14:textId="77777777" w:rsidTr="00C67E1F">
        <w:trPr>
          <w:trHeight w:val="269"/>
        </w:trPr>
        <w:tc>
          <w:tcPr>
            <w:tcW w:w="2631" w:type="dxa"/>
            <w:vAlign w:val="center"/>
          </w:tcPr>
          <w:p w14:paraId="0C17E136" w14:textId="77777777" w:rsidR="0043135C" w:rsidRPr="0075135B" w:rsidRDefault="0043135C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985" w:type="dxa"/>
            <w:vAlign w:val="center"/>
          </w:tcPr>
          <w:p w14:paraId="0B278FE4" w14:textId="77777777" w:rsidR="0043135C" w:rsidRPr="000442A4" w:rsidRDefault="0043135C" w:rsidP="002609C8">
            <w:pPr>
              <w:pStyle w:val="Ptabletext"/>
              <w:rPr>
                <w:b/>
              </w:rPr>
            </w:pPr>
            <w:r w:rsidRPr="000442A4">
              <w:rPr>
                <w:b/>
              </w:rPr>
              <w:t>0.04</w:t>
            </w:r>
          </w:p>
        </w:tc>
      </w:tr>
      <w:tr w:rsidR="0043135C" w:rsidRPr="0075135B" w14:paraId="23B390AB" w14:textId="77777777" w:rsidTr="00C67E1F">
        <w:tc>
          <w:tcPr>
            <w:tcW w:w="2631" w:type="dxa"/>
            <w:vAlign w:val="center"/>
          </w:tcPr>
          <w:p w14:paraId="15DB2459" w14:textId="77777777" w:rsidR="0043135C" w:rsidRPr="0075135B" w:rsidRDefault="0043135C" w:rsidP="002609C8">
            <w:pPr>
              <w:pStyle w:val="Ptabletext"/>
            </w:pPr>
            <w:r w:rsidRPr="0075135B">
              <w:t>&gt; 5</w:t>
            </w:r>
          </w:p>
        </w:tc>
        <w:tc>
          <w:tcPr>
            <w:tcW w:w="1985" w:type="dxa"/>
            <w:vAlign w:val="center"/>
          </w:tcPr>
          <w:p w14:paraId="130E3929" w14:textId="77777777" w:rsidR="0043135C" w:rsidRPr="0075135B" w:rsidRDefault="0043135C" w:rsidP="002609C8">
            <w:pPr>
              <w:pStyle w:val="Ptabletext"/>
            </w:pPr>
            <w:r w:rsidRPr="0075135B">
              <w:t>0.02</w:t>
            </w:r>
          </w:p>
        </w:tc>
      </w:tr>
    </w:tbl>
    <w:p w14:paraId="22BD4C29" w14:textId="77777777" w:rsidR="00B750D5" w:rsidRDefault="00B750D5" w:rsidP="000442A4">
      <w:pPr>
        <w:pStyle w:val="Pquestiontextpartsai"/>
        <w:rPr>
          <w:rStyle w:val="Cquestionpartlabelbold"/>
        </w:rPr>
      </w:pPr>
    </w:p>
    <w:p w14:paraId="18B5F36E" w14:textId="542A751F" w:rsidR="0043135C" w:rsidRPr="0075135B" w:rsidRDefault="0043135C" w:rsidP="000442A4">
      <w:pPr>
        <w:pStyle w:val="Pquestiontextpartsai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="000442A4">
        <w:rPr>
          <w:rStyle w:val="Cquestionpartlabelbold"/>
        </w:rPr>
        <w:t>(i)</w:t>
      </w:r>
      <w:r w:rsidR="000442A4">
        <w:rPr>
          <w:rStyle w:val="Cquestionpartlabelbold"/>
        </w:rPr>
        <w:tab/>
      </w:r>
      <w:r w:rsidRPr="0075135B">
        <w:t xml:space="preserve">Pr(3 or 4) = 0.17 + 0.08 = 0.25 </w:t>
      </w:r>
      <w:r w:rsidR="000442A4">
        <w:br/>
      </w:r>
      <w:r w:rsidRPr="0075135B">
        <w:t>0.25 × 850 = 212.5</w:t>
      </w:r>
      <w:r w:rsidR="000442A4">
        <w:br/>
      </w:r>
      <w:r w:rsidRPr="0075135B">
        <w:t>213 families</w:t>
      </w:r>
    </w:p>
    <w:p w14:paraId="531F7CFC" w14:textId="77777777" w:rsidR="00B750D5" w:rsidRDefault="00B750D5" w:rsidP="000442A4">
      <w:pPr>
        <w:pStyle w:val="Pquestiontextpartsi"/>
        <w:rPr>
          <w:rStyle w:val="Cquestionpartlabelbold"/>
        </w:rPr>
      </w:pPr>
    </w:p>
    <w:p w14:paraId="7B4224AC" w14:textId="7EF8B85A" w:rsidR="0043135C" w:rsidRDefault="0043135C" w:rsidP="000442A4">
      <w:pPr>
        <w:pStyle w:val="Pquestiontextpartsi"/>
      </w:pPr>
      <w:r w:rsidRPr="002609C8">
        <w:rPr>
          <w:rStyle w:val="Cquestionpartlabelbold"/>
        </w:rPr>
        <w:t>(</w:t>
      </w:r>
      <w:r w:rsidR="000442A4">
        <w:rPr>
          <w:rStyle w:val="Cquestionpartlabelbold"/>
        </w:rPr>
        <w:t>ii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  <w:r w:rsidR="00B750D5">
        <w:t>Pr(at least 2</w:t>
      </w:r>
      <w:r w:rsidRPr="0075135B">
        <w:t>) = 0.31 + 0.17 + 0.08 + 0.04 + 0.02 = 0.62</w:t>
      </w:r>
      <w:r w:rsidR="000442A4">
        <w:br/>
      </w:r>
      <w:r w:rsidRPr="0075135B">
        <w:t>0.62 × 850 = 527</w:t>
      </w:r>
      <w:r w:rsidR="000442A4">
        <w:br/>
      </w:r>
      <w:r w:rsidRPr="0075135B">
        <w:t>527 families</w:t>
      </w:r>
    </w:p>
    <w:p w14:paraId="7A9B19E2" w14:textId="7BA469BB" w:rsidR="00E8096B" w:rsidRDefault="00E8096B" w:rsidP="00B750D5">
      <w:pPr>
        <w:pStyle w:val="Pquestionheadingsx"/>
      </w:pPr>
      <w:r>
        <w:lastRenderedPageBreak/>
        <w:t>Question 1</w:t>
      </w:r>
      <w:r w:rsidR="00FE5354">
        <w:t>3</w:t>
      </w:r>
      <w:r w:rsidR="000E67C1" w:rsidRPr="000E67C1">
        <w:tab/>
      </w:r>
      <w:r w:rsidR="00B750D5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B672AA">
        <w:t>4</w:t>
      </w:r>
      <w:r>
        <w:t>]</w:t>
      </w:r>
    </w:p>
    <w:p w14:paraId="1C57CC30" w14:textId="67D3C295" w:rsidR="000442A4" w:rsidRPr="000442A4" w:rsidRDefault="000442A4" w:rsidP="00B750D5">
      <w:pPr>
        <w:pStyle w:val="Pquestiontextpartsa"/>
        <w:keepNext/>
        <w:rPr>
          <w:rStyle w:val="Cquestionpartlabelbold"/>
        </w:rPr>
      </w:pPr>
      <w:r w:rsidRPr="000442A4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672"/>
      </w:tblGrid>
      <w:tr w:rsidR="0043135C" w:rsidRPr="000442A4" w14:paraId="1F607483" w14:textId="77777777" w:rsidTr="00B750D5">
        <w:tc>
          <w:tcPr>
            <w:tcW w:w="0" w:type="auto"/>
            <w:shd w:val="clear" w:color="auto" w:fill="auto"/>
          </w:tcPr>
          <w:p w14:paraId="628C411F" w14:textId="77777777" w:rsidR="0043135C" w:rsidRPr="000442A4" w:rsidRDefault="0043135C" w:rsidP="00B750D5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39AB20BF" w14:textId="77777777" w:rsidR="0043135C" w:rsidRPr="000442A4" w:rsidRDefault="0043135C" w:rsidP="00B750D5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75141B19" w14:textId="77777777" w:rsidR="0043135C" w:rsidRPr="000442A4" w:rsidRDefault="0043135C" w:rsidP="00B750D5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 × f</w:t>
            </w:r>
          </w:p>
        </w:tc>
      </w:tr>
      <w:tr w:rsidR="0043135C" w:rsidRPr="0075135B" w14:paraId="51721FC1" w14:textId="77777777" w:rsidTr="00B750D5">
        <w:tc>
          <w:tcPr>
            <w:tcW w:w="0" w:type="auto"/>
            <w:shd w:val="clear" w:color="auto" w:fill="auto"/>
          </w:tcPr>
          <w:p w14:paraId="526284C1" w14:textId="77777777" w:rsidR="0043135C" w:rsidRPr="000442A4" w:rsidRDefault="0043135C" w:rsidP="000442A4">
            <w:pPr>
              <w:pStyle w:val="Ptabletext"/>
            </w:pPr>
            <w:r w:rsidRPr="000442A4">
              <w:t>11</w:t>
            </w:r>
          </w:p>
          <w:p w14:paraId="288BBEAD" w14:textId="77777777" w:rsidR="0043135C" w:rsidRPr="000442A4" w:rsidRDefault="0043135C" w:rsidP="000442A4">
            <w:pPr>
              <w:pStyle w:val="Ptabletext"/>
            </w:pPr>
            <w:r w:rsidRPr="000442A4">
              <w:t>12</w:t>
            </w:r>
          </w:p>
          <w:p w14:paraId="141EAF2B" w14:textId="77777777" w:rsidR="0043135C" w:rsidRPr="000442A4" w:rsidRDefault="0043135C" w:rsidP="000442A4">
            <w:pPr>
              <w:pStyle w:val="Ptabletext"/>
            </w:pPr>
            <w:r w:rsidRPr="000442A4">
              <w:t>13</w:t>
            </w:r>
          </w:p>
          <w:p w14:paraId="7832C090" w14:textId="77777777" w:rsidR="0043135C" w:rsidRPr="000442A4" w:rsidRDefault="0043135C" w:rsidP="000442A4">
            <w:pPr>
              <w:pStyle w:val="Ptabletext"/>
            </w:pPr>
            <w:r w:rsidRPr="000442A4">
              <w:t>14</w:t>
            </w:r>
          </w:p>
          <w:p w14:paraId="4E123A24" w14:textId="77777777" w:rsidR="0043135C" w:rsidRPr="0075135B" w:rsidRDefault="0043135C" w:rsidP="000442A4">
            <w:pPr>
              <w:pStyle w:val="Ptabletext"/>
            </w:pPr>
            <w:r w:rsidRPr="000442A4">
              <w:t>15</w:t>
            </w:r>
          </w:p>
        </w:tc>
        <w:tc>
          <w:tcPr>
            <w:tcW w:w="0" w:type="auto"/>
            <w:shd w:val="clear" w:color="auto" w:fill="auto"/>
          </w:tcPr>
          <w:p w14:paraId="2C4D4B39" w14:textId="77777777" w:rsidR="0043135C" w:rsidRPr="000442A4" w:rsidRDefault="0043135C" w:rsidP="000442A4">
            <w:pPr>
              <w:pStyle w:val="Ptabletext"/>
            </w:pPr>
            <w:r w:rsidRPr="000442A4">
              <w:t>1</w:t>
            </w:r>
          </w:p>
          <w:p w14:paraId="2C4BA2E0" w14:textId="77777777" w:rsidR="0043135C" w:rsidRPr="000442A4" w:rsidRDefault="0043135C" w:rsidP="000442A4">
            <w:pPr>
              <w:pStyle w:val="Ptabletext"/>
            </w:pPr>
            <w:r w:rsidRPr="000442A4">
              <w:t>0</w:t>
            </w:r>
          </w:p>
          <w:p w14:paraId="6CB424B1" w14:textId="77777777" w:rsidR="0043135C" w:rsidRPr="000442A4" w:rsidRDefault="0043135C" w:rsidP="000442A4">
            <w:pPr>
              <w:pStyle w:val="Ptabletext"/>
            </w:pPr>
            <w:r w:rsidRPr="000442A4">
              <w:t>3</w:t>
            </w:r>
          </w:p>
          <w:p w14:paraId="55F098C7" w14:textId="77777777" w:rsidR="0043135C" w:rsidRPr="000442A4" w:rsidRDefault="0043135C" w:rsidP="000442A4">
            <w:pPr>
              <w:pStyle w:val="Ptabletext"/>
            </w:pPr>
            <w:r w:rsidRPr="000442A4">
              <w:t>12</w:t>
            </w:r>
          </w:p>
          <w:p w14:paraId="0A21FB83" w14:textId="77777777" w:rsidR="0043135C" w:rsidRPr="0075135B" w:rsidRDefault="0043135C" w:rsidP="000442A4">
            <w:pPr>
              <w:pStyle w:val="Ptabletext"/>
            </w:pPr>
            <w:r w:rsidRPr="000442A4">
              <w:t>4</w:t>
            </w:r>
          </w:p>
        </w:tc>
        <w:tc>
          <w:tcPr>
            <w:tcW w:w="0" w:type="auto"/>
            <w:shd w:val="clear" w:color="auto" w:fill="auto"/>
          </w:tcPr>
          <w:p w14:paraId="54BA95AC" w14:textId="77777777" w:rsidR="0043135C" w:rsidRPr="000442A4" w:rsidRDefault="0043135C" w:rsidP="000442A4">
            <w:pPr>
              <w:pStyle w:val="Ptabletext"/>
            </w:pPr>
            <w:r w:rsidRPr="000442A4">
              <w:t>11</w:t>
            </w:r>
          </w:p>
          <w:p w14:paraId="150CD376" w14:textId="77777777" w:rsidR="0043135C" w:rsidRPr="000442A4" w:rsidRDefault="0043135C" w:rsidP="000442A4">
            <w:pPr>
              <w:pStyle w:val="Ptabletext"/>
            </w:pPr>
            <w:r w:rsidRPr="000442A4">
              <w:t>0</w:t>
            </w:r>
          </w:p>
          <w:p w14:paraId="2818FF87" w14:textId="77777777" w:rsidR="0043135C" w:rsidRPr="000442A4" w:rsidRDefault="0043135C" w:rsidP="000442A4">
            <w:pPr>
              <w:pStyle w:val="Ptabletext"/>
            </w:pPr>
            <w:r w:rsidRPr="000442A4">
              <w:t>39</w:t>
            </w:r>
          </w:p>
          <w:p w14:paraId="620FB795" w14:textId="77777777" w:rsidR="0043135C" w:rsidRPr="000442A4" w:rsidRDefault="0043135C" w:rsidP="000442A4">
            <w:pPr>
              <w:pStyle w:val="Ptabletext"/>
            </w:pPr>
            <w:r w:rsidRPr="000442A4">
              <w:t>168</w:t>
            </w:r>
          </w:p>
          <w:p w14:paraId="1002AB4B" w14:textId="77777777" w:rsidR="0043135C" w:rsidRPr="0075135B" w:rsidRDefault="0043135C" w:rsidP="000442A4">
            <w:pPr>
              <w:pStyle w:val="Ptabletext"/>
            </w:pPr>
            <w:r w:rsidRPr="000442A4">
              <w:t>60</w:t>
            </w:r>
          </w:p>
        </w:tc>
      </w:tr>
      <w:tr w:rsidR="0043135C" w:rsidRPr="0075135B" w14:paraId="38DA9CB3" w14:textId="77777777" w:rsidTr="00B750D5">
        <w:tc>
          <w:tcPr>
            <w:tcW w:w="0" w:type="auto"/>
            <w:shd w:val="clear" w:color="auto" w:fill="auto"/>
          </w:tcPr>
          <w:p w14:paraId="22392235" w14:textId="77777777" w:rsidR="0043135C" w:rsidRPr="000442A4" w:rsidRDefault="0043135C" w:rsidP="000442A4">
            <w:pPr>
              <w:pStyle w:val="Ptabletext"/>
            </w:pPr>
            <w:r w:rsidRPr="000442A4">
              <w:t>Total</w:t>
            </w:r>
          </w:p>
        </w:tc>
        <w:tc>
          <w:tcPr>
            <w:tcW w:w="0" w:type="auto"/>
            <w:shd w:val="clear" w:color="auto" w:fill="auto"/>
          </w:tcPr>
          <w:p w14:paraId="04E1FEBC" w14:textId="77777777" w:rsidR="0043135C" w:rsidRPr="000442A4" w:rsidRDefault="0043135C" w:rsidP="000442A4">
            <w:pPr>
              <w:pStyle w:val="Ptabletext"/>
            </w:pPr>
            <w:r w:rsidRPr="000442A4">
              <w:t>20</w:t>
            </w:r>
          </w:p>
        </w:tc>
        <w:tc>
          <w:tcPr>
            <w:tcW w:w="0" w:type="auto"/>
            <w:shd w:val="clear" w:color="auto" w:fill="auto"/>
          </w:tcPr>
          <w:p w14:paraId="6CF61D9A" w14:textId="77777777" w:rsidR="0043135C" w:rsidRPr="000442A4" w:rsidRDefault="0043135C" w:rsidP="000442A4">
            <w:pPr>
              <w:pStyle w:val="Ptabletext"/>
            </w:pPr>
            <w:r w:rsidRPr="000442A4">
              <w:t>278</w:t>
            </w:r>
          </w:p>
        </w:tc>
      </w:tr>
    </w:tbl>
    <w:p w14:paraId="35BA4D54" w14:textId="20033AD6" w:rsidR="0043135C" w:rsidRPr="0075135B" w:rsidRDefault="000442A4" w:rsidP="000442A4">
      <w:pPr>
        <w:pStyle w:val="Pquestiontextpartsi"/>
      </w:pPr>
      <w:r>
        <w:t>m</w:t>
      </w:r>
      <w:r w:rsidR="0043135C" w:rsidRPr="0075135B">
        <w:t xml:space="preserve">ean = </w:t>
      </w:r>
      <w:r w:rsidR="0043135C" w:rsidRPr="0075135B">
        <w:rPr>
          <w:position w:val="-24"/>
        </w:rPr>
        <w:object w:dxaOrig="480" w:dyaOrig="620" w14:anchorId="50C72F00">
          <v:shape id="_x0000_i1032" type="#_x0000_t75" style="width:24pt;height:30.75pt" o:ole="">
            <v:imagedata r:id="rId22" o:title=""/>
          </v:shape>
          <o:OLEObject Type="Embed" ProgID="Equation.3" ShapeID="_x0000_i1032" DrawAspect="Content" ObjectID="_1539007432" r:id="rId23"/>
        </w:object>
      </w:r>
      <w:r w:rsidR="0043135C" w:rsidRPr="0075135B">
        <w:t xml:space="preserve"> = 13.9</w:t>
      </w:r>
    </w:p>
    <w:p w14:paraId="4735623D" w14:textId="55DC89A1" w:rsidR="0043135C" w:rsidRPr="0075135B" w:rsidRDefault="000442A4" w:rsidP="000442A4">
      <w:pPr>
        <w:pStyle w:val="Pquestiontextpartsi"/>
      </w:pPr>
      <w:r>
        <w:t>m</w:t>
      </w:r>
      <w:r w:rsidR="0043135C" w:rsidRPr="0075135B">
        <w:t>edian is 10th/11th position: 14</w:t>
      </w:r>
    </w:p>
    <w:p w14:paraId="66068604" w14:textId="6A7E2AAD" w:rsidR="0043135C" w:rsidRPr="0075135B" w:rsidRDefault="000442A4" w:rsidP="000442A4">
      <w:pPr>
        <w:pStyle w:val="Pquestiontextpartsi"/>
      </w:pPr>
      <w:r>
        <w:t>m</w:t>
      </w:r>
      <w:r w:rsidR="0043135C" w:rsidRPr="0075135B">
        <w:t xml:space="preserve">ode: </w:t>
      </w:r>
      <w:r w:rsidR="0043135C" w:rsidRPr="002609C8">
        <w:rPr>
          <w:rStyle w:val="Cmathsexpressions"/>
          <w:i/>
          <w:iCs/>
        </w:rPr>
        <w:t>f</w:t>
      </w:r>
      <w:r w:rsidR="0043135C" w:rsidRPr="0075135B">
        <w:t xml:space="preserve"> = 12 ↔ </w:t>
      </w:r>
      <w:r w:rsidR="0043135C" w:rsidRPr="002609C8">
        <w:rPr>
          <w:rStyle w:val="Cmathsexpressions"/>
          <w:i/>
          <w:iCs/>
        </w:rPr>
        <w:t>x</w:t>
      </w:r>
      <w:r w:rsidR="0043135C" w:rsidRPr="0075135B">
        <w:t xml:space="preserve"> = 14</w:t>
      </w:r>
    </w:p>
    <w:p w14:paraId="235028B6" w14:textId="67B72243" w:rsidR="0043135C" w:rsidRPr="0075135B" w:rsidRDefault="000442A4" w:rsidP="000442A4">
      <w:pPr>
        <w:pStyle w:val="Pquestiontextpartsi"/>
      </w:pPr>
      <w:r>
        <w:t>r</w:t>
      </w:r>
      <w:r w:rsidR="0043135C" w:rsidRPr="0075135B">
        <w:t>ange = 15 – 11 = 4</w:t>
      </w:r>
    </w:p>
    <w:p w14:paraId="1283BB2E" w14:textId="6D792E81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="000442A4">
        <w:tab/>
        <w:t>m</w:t>
      </w:r>
      <w:r w:rsidRPr="0075135B">
        <w:t xml:space="preserve">ean = </w:t>
      </w:r>
      <w:r w:rsidRPr="0075135B">
        <w:rPr>
          <w:position w:val="-24"/>
        </w:rPr>
        <w:object w:dxaOrig="480" w:dyaOrig="620" w14:anchorId="0462EF8A">
          <v:shape id="_x0000_i1033" type="#_x0000_t75" style="width:24pt;height:30.75pt" o:ole="">
            <v:imagedata r:id="rId24" o:title=""/>
          </v:shape>
          <o:OLEObject Type="Embed" ProgID="Equation.3" ShapeID="_x0000_i1033" DrawAspect="Content" ObjectID="_1539007433" r:id="rId25"/>
        </w:object>
      </w:r>
      <w:r w:rsidRPr="0075135B">
        <w:t xml:space="preserve"> = 14.9 (higher by 1)</w:t>
      </w:r>
      <w:r w:rsidR="000442A4">
        <w:br/>
        <w:t>m</w:t>
      </w:r>
      <w:r w:rsidRPr="0075135B">
        <w:t>edian is 10th/11th position: 14 (no change)</w:t>
      </w:r>
      <w:r w:rsidR="000442A4">
        <w:br/>
        <w:t>m</w:t>
      </w:r>
      <w:r w:rsidRPr="0075135B">
        <w:t xml:space="preserve">ode: </w:t>
      </w:r>
      <w:r w:rsidRPr="002609C8">
        <w:rPr>
          <w:rStyle w:val="Cmathsexpressions"/>
          <w:i/>
          <w:iCs/>
        </w:rPr>
        <w:t>f</w:t>
      </w:r>
      <w:r w:rsidRPr="0075135B">
        <w:t xml:space="preserve"> = 12 ↔ </w:t>
      </w:r>
      <w:r w:rsidRPr="002609C8">
        <w:rPr>
          <w:rStyle w:val="Cmathsexpressions"/>
          <w:i/>
          <w:iCs/>
        </w:rPr>
        <w:t>x</w:t>
      </w:r>
      <w:r w:rsidRPr="0075135B">
        <w:t xml:space="preserve"> = 14 (no change)</w:t>
      </w:r>
      <w:r w:rsidR="000442A4">
        <w:br/>
        <w:t>r</w:t>
      </w:r>
      <w:r w:rsidRPr="0075135B">
        <w:t>ange = 20 – 11 = 9 (higher by 5)</w:t>
      </w:r>
      <w:r w:rsidR="000442A4">
        <w:br/>
      </w:r>
      <w:r w:rsidRPr="0075135B">
        <w:t>The mean and range were higher but the median and mode were unaffected.</w:t>
      </w:r>
    </w:p>
    <w:p w14:paraId="41546B8D" w14:textId="6ABB93D4" w:rsidR="00E8096B" w:rsidRDefault="00E8096B" w:rsidP="00E8096B">
      <w:pPr>
        <w:pStyle w:val="Pquestionheadingsx"/>
      </w:pPr>
      <w:r>
        <w:t>Question 1</w:t>
      </w:r>
      <w:r w:rsidR="00FE5354">
        <w:t>4</w:t>
      </w:r>
      <w:r w:rsidR="000E67C1" w:rsidRPr="000E67C1">
        <w:tab/>
      </w:r>
      <w:r w:rsidR="00B672A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D42D3F">
        <w:t>3</w:t>
      </w:r>
      <w:r>
        <w:t>]</w:t>
      </w:r>
    </w:p>
    <w:p w14:paraId="38613AD0" w14:textId="77777777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a)</w:t>
      </w:r>
      <w:r w:rsidRPr="000442A4">
        <w:rPr>
          <w:rStyle w:val="Cquestionpartlabelbold"/>
        </w:rPr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758"/>
      </w:tblGrid>
      <w:tr w:rsidR="00B750D5" w:rsidRPr="00A477CF" w14:paraId="638EE03A" w14:textId="77777777" w:rsidTr="00E7446B">
        <w:tc>
          <w:tcPr>
            <w:tcW w:w="1696" w:type="dxa"/>
            <w:vAlign w:val="center"/>
          </w:tcPr>
          <w:p w14:paraId="70C4B86E" w14:textId="77777777" w:rsidR="00B750D5" w:rsidRPr="00A477CF" w:rsidRDefault="00B750D5" w:rsidP="00E7446B">
            <w:pPr>
              <w:pStyle w:val="Ptabletext"/>
            </w:pPr>
            <w:r>
              <w:t>Result</w:t>
            </w:r>
          </w:p>
        </w:tc>
        <w:tc>
          <w:tcPr>
            <w:tcW w:w="1758" w:type="dxa"/>
            <w:vAlign w:val="center"/>
          </w:tcPr>
          <w:p w14:paraId="45E4549D" w14:textId="77777777" w:rsidR="00B750D5" w:rsidRPr="00A477CF" w:rsidRDefault="00B750D5" w:rsidP="00E7446B">
            <w:pPr>
              <w:pStyle w:val="Ptabletext"/>
            </w:pPr>
            <w:r w:rsidRPr="00A477CF">
              <w:t>Frequency</w:t>
            </w:r>
          </w:p>
        </w:tc>
      </w:tr>
      <w:tr w:rsidR="00B750D5" w:rsidRPr="00A477CF" w14:paraId="5953E8C6" w14:textId="77777777" w:rsidTr="00E7446B">
        <w:trPr>
          <w:trHeight w:val="1531"/>
        </w:trPr>
        <w:tc>
          <w:tcPr>
            <w:tcW w:w="1696" w:type="dxa"/>
          </w:tcPr>
          <w:p w14:paraId="7B3CFF10" w14:textId="77777777" w:rsidR="00B750D5" w:rsidRDefault="00B750D5" w:rsidP="00E7446B">
            <w:pPr>
              <w:pStyle w:val="Ptabletext"/>
            </w:pPr>
            <w:r w:rsidRPr="00A477CF">
              <w:t>1–5</w:t>
            </w:r>
          </w:p>
          <w:p w14:paraId="6E11FB86" w14:textId="77777777" w:rsidR="00B750D5" w:rsidRDefault="00B750D5" w:rsidP="00E7446B">
            <w:pPr>
              <w:pStyle w:val="Ptabletext"/>
            </w:pPr>
            <w:r>
              <w:t>6</w:t>
            </w:r>
            <w:r w:rsidRPr="00A477CF">
              <w:t>–</w:t>
            </w:r>
            <w:r>
              <w:t>10</w:t>
            </w:r>
          </w:p>
          <w:p w14:paraId="42EB477B" w14:textId="77777777" w:rsidR="00B750D5" w:rsidRDefault="00B750D5" w:rsidP="00E7446B">
            <w:pPr>
              <w:pStyle w:val="Ptabletext"/>
            </w:pPr>
            <w:r>
              <w:t>11</w:t>
            </w:r>
            <w:r w:rsidRPr="00A477CF">
              <w:t>–</w:t>
            </w:r>
            <w:r>
              <w:t>15</w:t>
            </w:r>
          </w:p>
          <w:p w14:paraId="572200A4" w14:textId="77777777" w:rsidR="00B750D5" w:rsidRDefault="00B750D5" w:rsidP="00E7446B">
            <w:pPr>
              <w:pStyle w:val="Ptabletext"/>
            </w:pPr>
            <w:r>
              <w:t>16</w:t>
            </w:r>
            <w:r w:rsidRPr="00A477CF">
              <w:t>–</w:t>
            </w:r>
            <w:r>
              <w:t>20</w:t>
            </w:r>
          </w:p>
          <w:p w14:paraId="4E7F6DF1" w14:textId="77777777" w:rsidR="00B750D5" w:rsidRPr="00A477CF" w:rsidRDefault="00B750D5" w:rsidP="00E7446B">
            <w:pPr>
              <w:pStyle w:val="Ptabletext"/>
            </w:pPr>
            <w:r>
              <w:t>21</w:t>
            </w:r>
            <w:r w:rsidRPr="00A477CF">
              <w:t>–</w:t>
            </w:r>
            <w:r>
              <w:t>25</w:t>
            </w:r>
          </w:p>
        </w:tc>
        <w:tc>
          <w:tcPr>
            <w:tcW w:w="1758" w:type="dxa"/>
          </w:tcPr>
          <w:p w14:paraId="09A992A4" w14:textId="77777777" w:rsidR="00B750D5" w:rsidRDefault="00B750D5" w:rsidP="00E7446B">
            <w:pPr>
              <w:pStyle w:val="Ptabletext"/>
            </w:pPr>
            <w:r>
              <w:t>3</w:t>
            </w:r>
          </w:p>
          <w:p w14:paraId="496B5A1F" w14:textId="77777777" w:rsidR="00B750D5" w:rsidRDefault="00B750D5" w:rsidP="00E7446B">
            <w:pPr>
              <w:pStyle w:val="Ptabletext"/>
            </w:pPr>
            <w:r>
              <w:t>8</w:t>
            </w:r>
          </w:p>
          <w:p w14:paraId="366D281C" w14:textId="77777777" w:rsidR="00B750D5" w:rsidRDefault="00B750D5" w:rsidP="00E7446B">
            <w:pPr>
              <w:pStyle w:val="Ptabletext"/>
            </w:pPr>
            <w:r>
              <w:t>8</w:t>
            </w:r>
          </w:p>
          <w:p w14:paraId="14A893A4" w14:textId="77777777" w:rsidR="00B750D5" w:rsidRDefault="00B750D5" w:rsidP="00E7446B">
            <w:pPr>
              <w:pStyle w:val="Ptabletext"/>
            </w:pPr>
            <w:r>
              <w:t>5</w:t>
            </w:r>
          </w:p>
          <w:p w14:paraId="2234A969" w14:textId="77777777" w:rsidR="00B750D5" w:rsidRPr="00A477CF" w:rsidRDefault="00B750D5" w:rsidP="00E7446B">
            <w:pPr>
              <w:pStyle w:val="Ptabletext"/>
            </w:pPr>
            <w:r>
              <w:t>6</w:t>
            </w:r>
          </w:p>
        </w:tc>
      </w:tr>
    </w:tbl>
    <w:p w14:paraId="7B907AD2" w14:textId="77777777" w:rsidR="00B750D5" w:rsidRDefault="00B750D5" w:rsidP="008F395C">
      <w:pPr>
        <w:pStyle w:val="Pquestiontextpartsa"/>
        <w:rPr>
          <w:rStyle w:val="Cquestionpartlabelbold"/>
        </w:rPr>
      </w:pPr>
    </w:p>
    <w:p w14:paraId="5553F857" w14:textId="77777777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b)</w:t>
      </w:r>
      <w:r w:rsidRPr="000442A4">
        <w:rPr>
          <w:rStyle w:val="Cquestionpartlabelbold"/>
        </w:rPr>
        <w:tab/>
        <w:t xml:space="preserve"> </w:t>
      </w:r>
    </w:p>
    <w:p w14:paraId="64D5F1A1" w14:textId="5F114AEA" w:rsidR="00FE5354" w:rsidRPr="00C439E6" w:rsidRDefault="00E7446B" w:rsidP="002609C8">
      <w:pPr>
        <w:pStyle w:val="Pquestiontextmainstem"/>
      </w:pPr>
      <w:r>
        <w:pict w14:anchorId="2E9E8819">
          <v:shape id="_x0000_i1034" type="#_x0000_t75" style="width:173.25pt;height:188.25pt">
            <v:imagedata r:id="rId26" o:title="PM2e_08_EB_09_ATS_01" grayscale="t"/>
          </v:shape>
        </w:pict>
      </w:r>
    </w:p>
    <w:p w14:paraId="5EAED291" w14:textId="4E47DF40" w:rsidR="00E8096B" w:rsidRDefault="00E8096B" w:rsidP="00E8096B">
      <w:pPr>
        <w:pStyle w:val="Pquestionheadingsx"/>
      </w:pPr>
      <w:r>
        <w:lastRenderedPageBreak/>
        <w:t>Question 1</w:t>
      </w:r>
      <w:r w:rsidR="00FE5354">
        <w:t>5</w:t>
      </w:r>
      <w:r w:rsidR="000E67C1" w:rsidRPr="000E67C1">
        <w:tab/>
      </w:r>
      <w:r w:rsidR="00D42D3F">
        <w:rPr>
          <w:rStyle w:val="Cmarkslabel"/>
        </w:rPr>
        <w:t>5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4]</w:t>
      </w:r>
    </w:p>
    <w:p w14:paraId="6EF08D55" w14:textId="4447E92F" w:rsidR="0043135C" w:rsidRDefault="0043135C" w:rsidP="001F78D9">
      <w:pPr>
        <w:pStyle w:val="Pquestiontextpartsai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="001F78D9">
        <w:rPr>
          <w:rStyle w:val="Cquestionpartlabelbold"/>
        </w:rPr>
        <w:t>(i)</w:t>
      </w:r>
      <w:r w:rsidR="001F78D9">
        <w:rPr>
          <w:rStyle w:val="Cquestionpartlabelbold"/>
        </w:rPr>
        <w:tab/>
      </w:r>
      <w:r w:rsidRPr="0075135B">
        <w:t>There are 16 pieces of data so the median is between the eighth and ninth values.</w:t>
      </w:r>
      <w:r w:rsidR="00C67E1F">
        <w:br/>
      </w:r>
      <w:r w:rsidR="00CE1BFD">
        <w:t>median:</w:t>
      </w:r>
      <w:r w:rsidRPr="0075135B">
        <w:t xml:space="preserve"> (23 + 25) </w:t>
      </w:r>
      <w:r w:rsidRPr="0075135B">
        <w:sym w:font="Symbol" w:char="F0B8"/>
      </w:r>
      <w:r w:rsidRPr="0075135B">
        <w:t xml:space="preserve"> 2 = 24</w:t>
      </w:r>
    </w:p>
    <w:p w14:paraId="711B57E6" w14:textId="6D17F5FB" w:rsidR="00CE1BFD" w:rsidRDefault="0043135C" w:rsidP="001F78D9">
      <w:pPr>
        <w:pStyle w:val="Pquestiontextpartsi"/>
      </w:pPr>
      <w:r w:rsidRPr="002609C8">
        <w:rPr>
          <w:rStyle w:val="Cquestionpartlabelbold"/>
        </w:rPr>
        <w:t>(</w:t>
      </w:r>
      <w:r w:rsidR="001F78D9">
        <w:rPr>
          <w:rStyle w:val="Cquestionpartlabelbold"/>
        </w:rPr>
        <w:t>ii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  <w:r w:rsidR="00CE1BFD" w:rsidRPr="00CE1BFD">
        <w:rPr>
          <w:position w:val="-14"/>
        </w:rPr>
        <w:object w:dxaOrig="7720" w:dyaOrig="400" w14:anchorId="1916120D">
          <v:shape id="_x0000_i1035" type="#_x0000_t75" style="width:378pt;height:19.5pt" o:ole="">
            <v:imagedata r:id="rId27" o:title=""/>
          </v:shape>
          <o:OLEObject Type="Embed" ProgID="Equation.DSMT4" ShapeID="_x0000_i1035" DrawAspect="Content" ObjectID="_1539007434" r:id="rId28"/>
        </w:object>
      </w:r>
      <w:r w:rsidR="00C67E1F">
        <w:br/>
      </w:r>
      <w:r w:rsidR="00CE1BFD">
        <w:t>= 25.5625</w:t>
      </w:r>
    </w:p>
    <w:p w14:paraId="3499F371" w14:textId="5B0A4F12" w:rsidR="0043135C" w:rsidRPr="002609C8" w:rsidRDefault="0043135C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</w:t>
      </w:r>
      <w:r w:rsidR="001F78D9">
        <w:rPr>
          <w:rStyle w:val="Cquestionpartlabelbold"/>
        </w:rPr>
        <w:t>b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3"/>
        <w:gridCol w:w="1117"/>
        <w:gridCol w:w="460"/>
        <w:gridCol w:w="602"/>
      </w:tblGrid>
      <w:tr w:rsidR="0043135C" w:rsidRPr="0075135B" w14:paraId="6C74E1A7" w14:textId="77777777" w:rsidTr="00C67E1F">
        <w:tc>
          <w:tcPr>
            <w:tcW w:w="0" w:type="auto"/>
            <w:shd w:val="clear" w:color="auto" w:fill="auto"/>
          </w:tcPr>
          <w:p w14:paraId="111CFA9D" w14:textId="77777777" w:rsidR="0043135C" w:rsidRPr="0075135B" w:rsidRDefault="0043135C" w:rsidP="002609C8">
            <w:pPr>
              <w:pStyle w:val="Ptabletext"/>
            </w:pPr>
            <w:r w:rsidRPr="0075135B">
              <w:t>Class</w:t>
            </w:r>
          </w:p>
        </w:tc>
        <w:tc>
          <w:tcPr>
            <w:tcW w:w="0" w:type="auto"/>
            <w:shd w:val="clear" w:color="auto" w:fill="auto"/>
          </w:tcPr>
          <w:p w14:paraId="1FC7143B" w14:textId="77777777" w:rsidR="0043135C" w:rsidRPr="0075135B" w:rsidRDefault="0043135C" w:rsidP="002609C8">
            <w:pPr>
              <w:pStyle w:val="Ptabletext"/>
            </w:pPr>
            <w:r w:rsidRPr="0075135B">
              <w:t>Midpoint</w:t>
            </w:r>
          </w:p>
          <w:p w14:paraId="335FE1F1" w14:textId="77777777" w:rsidR="0043135C" w:rsidRPr="002609C8" w:rsidRDefault="0043135C" w:rsidP="002609C8">
            <w:pPr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006BB179" w14:textId="77777777" w:rsidR="0043135C" w:rsidRPr="002609C8" w:rsidRDefault="0043135C" w:rsidP="002609C8">
            <w:pPr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3E84170B" w14:textId="77777777" w:rsidR="0043135C" w:rsidRPr="0075135B" w:rsidRDefault="0043135C" w:rsidP="00C67E1F">
            <w:pPr>
              <w:jc w:val="center"/>
              <w:rPr>
                <w:sz w:val="20"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  <w:r w:rsidRPr="0075135B">
              <w:rPr>
                <w:sz w:val="20"/>
              </w:rPr>
              <w:t xml:space="preserve"> × </w:t>
            </w:r>
            <w:r w:rsidRPr="002609C8">
              <w:rPr>
                <w:rStyle w:val="Cmathsexpressions"/>
                <w:i/>
                <w:iCs/>
              </w:rPr>
              <w:t>f</w:t>
            </w:r>
          </w:p>
        </w:tc>
      </w:tr>
      <w:tr w:rsidR="0043135C" w:rsidRPr="0075135B" w14:paraId="476A7AF3" w14:textId="77777777" w:rsidTr="00C67E1F">
        <w:tc>
          <w:tcPr>
            <w:tcW w:w="0" w:type="auto"/>
            <w:shd w:val="clear" w:color="auto" w:fill="auto"/>
          </w:tcPr>
          <w:p w14:paraId="5B01B51C" w14:textId="77777777" w:rsidR="0043135C" w:rsidRPr="0075135B" w:rsidRDefault="0043135C" w:rsidP="002609C8">
            <w:pPr>
              <w:pStyle w:val="Ptabletext"/>
            </w:pPr>
            <w:r w:rsidRPr="0075135B">
              <w:t>0–9</w:t>
            </w:r>
          </w:p>
          <w:p w14:paraId="6B8DCD4F" w14:textId="77777777" w:rsidR="0043135C" w:rsidRPr="0075135B" w:rsidRDefault="0043135C" w:rsidP="002609C8">
            <w:pPr>
              <w:pStyle w:val="Ptabletext"/>
            </w:pPr>
            <w:r w:rsidRPr="0075135B">
              <w:t>10–19</w:t>
            </w:r>
          </w:p>
          <w:p w14:paraId="3A0A3D3F" w14:textId="77777777" w:rsidR="0043135C" w:rsidRPr="0075135B" w:rsidRDefault="0043135C" w:rsidP="002609C8">
            <w:pPr>
              <w:pStyle w:val="Ptabletext"/>
            </w:pPr>
            <w:r w:rsidRPr="0075135B">
              <w:t>20–29</w:t>
            </w:r>
          </w:p>
          <w:p w14:paraId="35DC62F1" w14:textId="77777777" w:rsidR="0043135C" w:rsidRPr="0075135B" w:rsidRDefault="0043135C" w:rsidP="002609C8">
            <w:pPr>
              <w:pStyle w:val="Ptabletext"/>
            </w:pPr>
            <w:r w:rsidRPr="0075135B">
              <w:t>30–39</w:t>
            </w:r>
          </w:p>
          <w:p w14:paraId="62CC9536" w14:textId="77777777" w:rsidR="0043135C" w:rsidRPr="0075135B" w:rsidRDefault="0043135C" w:rsidP="002609C8">
            <w:pPr>
              <w:pStyle w:val="Ptabletext"/>
            </w:pPr>
            <w:r w:rsidRPr="0075135B">
              <w:t>40–49</w:t>
            </w:r>
          </w:p>
        </w:tc>
        <w:tc>
          <w:tcPr>
            <w:tcW w:w="0" w:type="auto"/>
            <w:shd w:val="clear" w:color="auto" w:fill="auto"/>
          </w:tcPr>
          <w:p w14:paraId="5D851467" w14:textId="77777777" w:rsidR="0043135C" w:rsidRPr="0075135B" w:rsidRDefault="0043135C" w:rsidP="002609C8">
            <w:pPr>
              <w:pStyle w:val="Ptabletext"/>
            </w:pPr>
            <w:r w:rsidRPr="0075135B">
              <w:t>4.5</w:t>
            </w:r>
          </w:p>
          <w:p w14:paraId="556CA0D0" w14:textId="77777777" w:rsidR="0043135C" w:rsidRPr="0075135B" w:rsidRDefault="0043135C" w:rsidP="002609C8">
            <w:pPr>
              <w:pStyle w:val="Ptabletext"/>
            </w:pPr>
            <w:r w:rsidRPr="0075135B">
              <w:t>14.5</w:t>
            </w:r>
          </w:p>
          <w:p w14:paraId="43622CE5" w14:textId="77777777" w:rsidR="0043135C" w:rsidRPr="0075135B" w:rsidRDefault="0043135C" w:rsidP="002609C8">
            <w:pPr>
              <w:pStyle w:val="Ptabletext"/>
            </w:pPr>
            <w:r w:rsidRPr="0075135B">
              <w:t>24.5</w:t>
            </w:r>
          </w:p>
          <w:p w14:paraId="28612529" w14:textId="77777777" w:rsidR="0043135C" w:rsidRPr="0075135B" w:rsidRDefault="0043135C" w:rsidP="002609C8">
            <w:pPr>
              <w:pStyle w:val="Ptabletext"/>
            </w:pPr>
            <w:r w:rsidRPr="0075135B">
              <w:t>34.5</w:t>
            </w:r>
          </w:p>
          <w:p w14:paraId="31DB52D0" w14:textId="77777777" w:rsidR="0043135C" w:rsidRPr="0075135B" w:rsidRDefault="0043135C" w:rsidP="002609C8">
            <w:pPr>
              <w:pStyle w:val="Ptabletext"/>
            </w:pPr>
            <w:r w:rsidRPr="0075135B">
              <w:t>44.5</w:t>
            </w:r>
          </w:p>
        </w:tc>
        <w:tc>
          <w:tcPr>
            <w:tcW w:w="0" w:type="auto"/>
            <w:shd w:val="clear" w:color="auto" w:fill="auto"/>
          </w:tcPr>
          <w:p w14:paraId="4604C2E3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  <w:p w14:paraId="3FB569B0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  <w:p w14:paraId="2DA45C01" w14:textId="77777777" w:rsidR="0043135C" w:rsidRPr="0075135B" w:rsidRDefault="0043135C" w:rsidP="002609C8">
            <w:pPr>
              <w:pStyle w:val="Ptabletext"/>
            </w:pPr>
            <w:r w:rsidRPr="0075135B">
              <w:t>6</w:t>
            </w:r>
          </w:p>
          <w:p w14:paraId="156A6EC1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  <w:p w14:paraId="2F27942B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0" w:type="auto"/>
            <w:shd w:val="clear" w:color="auto" w:fill="auto"/>
          </w:tcPr>
          <w:p w14:paraId="1C6BF5FD" w14:textId="77777777" w:rsidR="0043135C" w:rsidRPr="0075135B" w:rsidRDefault="0043135C" w:rsidP="002609C8">
            <w:pPr>
              <w:pStyle w:val="Ptabletext"/>
            </w:pPr>
            <w:r w:rsidRPr="0075135B">
              <w:t>9</w:t>
            </w:r>
          </w:p>
          <w:p w14:paraId="74C89F82" w14:textId="77777777" w:rsidR="0043135C" w:rsidRPr="0075135B" w:rsidRDefault="0043135C" w:rsidP="002609C8">
            <w:pPr>
              <w:pStyle w:val="Ptabletext"/>
            </w:pPr>
            <w:r w:rsidRPr="0075135B">
              <w:t>29</w:t>
            </w:r>
          </w:p>
          <w:p w14:paraId="4F9C2BB2" w14:textId="77777777" w:rsidR="0043135C" w:rsidRPr="0075135B" w:rsidRDefault="0043135C" w:rsidP="002609C8">
            <w:pPr>
              <w:pStyle w:val="Ptabletext"/>
            </w:pPr>
            <w:r w:rsidRPr="0075135B">
              <w:t>147</w:t>
            </w:r>
          </w:p>
          <w:p w14:paraId="3545340A" w14:textId="77777777" w:rsidR="0043135C" w:rsidRPr="0075135B" w:rsidRDefault="0043135C" w:rsidP="002609C8">
            <w:pPr>
              <w:pStyle w:val="Ptabletext"/>
            </w:pPr>
            <w:r w:rsidRPr="0075135B">
              <w:t>138</w:t>
            </w:r>
          </w:p>
          <w:p w14:paraId="3AEA3E72" w14:textId="77777777" w:rsidR="0043135C" w:rsidRPr="0075135B" w:rsidRDefault="0043135C" w:rsidP="002609C8">
            <w:pPr>
              <w:pStyle w:val="Ptabletext"/>
            </w:pPr>
            <w:r w:rsidRPr="0075135B">
              <w:t>89</w:t>
            </w:r>
          </w:p>
        </w:tc>
      </w:tr>
      <w:tr w:rsidR="0043135C" w:rsidRPr="0075135B" w14:paraId="1BCB1FCF" w14:textId="77777777" w:rsidTr="00C67E1F">
        <w:tc>
          <w:tcPr>
            <w:tcW w:w="0" w:type="auto"/>
            <w:gridSpan w:val="2"/>
            <w:shd w:val="clear" w:color="auto" w:fill="auto"/>
          </w:tcPr>
          <w:p w14:paraId="5AFB8674" w14:textId="77777777" w:rsidR="0043135C" w:rsidRPr="0075135B" w:rsidRDefault="0043135C" w:rsidP="002609C8">
            <w:pPr>
              <w:pStyle w:val="Ptabletext"/>
            </w:pPr>
            <w:r w:rsidRPr="0075135B">
              <w:t>Total</w:t>
            </w:r>
          </w:p>
        </w:tc>
        <w:tc>
          <w:tcPr>
            <w:tcW w:w="0" w:type="auto"/>
            <w:shd w:val="clear" w:color="auto" w:fill="auto"/>
          </w:tcPr>
          <w:p w14:paraId="7E620999" w14:textId="77777777" w:rsidR="0043135C" w:rsidRPr="0075135B" w:rsidRDefault="0043135C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0" w:type="auto"/>
            <w:shd w:val="clear" w:color="auto" w:fill="auto"/>
          </w:tcPr>
          <w:p w14:paraId="12171D48" w14:textId="77777777" w:rsidR="0043135C" w:rsidRPr="0075135B" w:rsidRDefault="0043135C" w:rsidP="002609C8">
            <w:pPr>
              <w:pStyle w:val="Ptabletext"/>
            </w:pPr>
            <w:r w:rsidRPr="0075135B">
              <w:t>412</w:t>
            </w:r>
          </w:p>
        </w:tc>
      </w:tr>
    </w:tbl>
    <w:p w14:paraId="2046C71E" w14:textId="77777777" w:rsidR="00CE1BFD" w:rsidRDefault="00CE1BFD" w:rsidP="00C67E1F">
      <w:pPr>
        <w:pStyle w:val="Pquestiontextpartsi"/>
      </w:pPr>
    </w:p>
    <w:p w14:paraId="5A901B12" w14:textId="77777777" w:rsidR="0043135C" w:rsidRPr="0075135B" w:rsidRDefault="00CE1BFD" w:rsidP="00C67E1F">
      <w:pPr>
        <w:pStyle w:val="Pquestiontextpartsi"/>
      </w:pPr>
      <w:r w:rsidRPr="00CE1BFD">
        <w:rPr>
          <w:position w:val="-24"/>
        </w:rPr>
        <w:object w:dxaOrig="1640" w:dyaOrig="620" w14:anchorId="0BB3B7A5">
          <v:shape id="_x0000_i1036" type="#_x0000_t75" style="width:81.75pt;height:30.75pt" o:ole="">
            <v:imagedata r:id="rId29" o:title=""/>
          </v:shape>
          <o:OLEObject Type="Embed" ProgID="Equation.DSMT4" ShapeID="_x0000_i1036" DrawAspect="Content" ObjectID="_1539007435" r:id="rId30"/>
        </w:object>
      </w:r>
    </w:p>
    <w:p w14:paraId="656B5754" w14:textId="77777777" w:rsidR="0043135C" w:rsidRDefault="0043135C" w:rsidP="00C67E1F">
      <w:pPr>
        <w:pStyle w:val="Pquestiontextpartsi"/>
      </w:pPr>
      <w:r w:rsidRPr="0075135B">
        <w:t>The estimate is very close to the actual mean.</w:t>
      </w:r>
    </w:p>
    <w:p w14:paraId="73D0F66A" w14:textId="5349E647" w:rsidR="00E8096B" w:rsidRDefault="00E8096B" w:rsidP="00E8096B">
      <w:pPr>
        <w:pStyle w:val="Pquestionheadingsx"/>
      </w:pPr>
      <w:r>
        <w:t>Q</w:t>
      </w:r>
      <w:r w:rsidR="00FE5354">
        <w:t>uestion 16</w:t>
      </w:r>
      <w:r w:rsidR="000E67C1" w:rsidRPr="000E67C1">
        <w:tab/>
      </w:r>
      <w:r w:rsidR="00D42D3F">
        <w:rPr>
          <w:rStyle w:val="Cmarkslabel"/>
        </w:rPr>
        <w:t>2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5]</w:t>
      </w:r>
    </w:p>
    <w:p w14:paraId="6CF45737" w14:textId="77777777" w:rsidR="004D25EE" w:rsidRPr="007261AF" w:rsidRDefault="004D25EE" w:rsidP="004D25EE">
      <w:pPr>
        <w:pStyle w:val="Pquestiontextpartsa"/>
      </w:pPr>
      <w:r w:rsidRPr="007261AF">
        <w:rPr>
          <w:b/>
        </w:rPr>
        <w:t>(a)</w:t>
      </w:r>
      <w:r w:rsidRPr="007261AF">
        <w:rPr>
          <w:b/>
        </w:rPr>
        <w:tab/>
      </w:r>
      <w:r w:rsidRPr="007261AF">
        <w:t xml:space="preserve">Pr(not 7 or 9) = </w:t>
      </w:r>
      <w:r w:rsidRPr="007261AF">
        <w:rPr>
          <w:position w:val="-22"/>
        </w:rPr>
        <w:object w:dxaOrig="300" w:dyaOrig="600" w14:anchorId="7CAAECAE">
          <v:shape id="_x0000_i1037" type="#_x0000_t75" style="width:15pt;height:30pt" o:ole="">
            <v:imagedata r:id="rId31" o:title=""/>
          </v:shape>
          <o:OLEObject Type="Embed" ProgID="Equation.3" ShapeID="_x0000_i1037" DrawAspect="Content" ObjectID="_1539007436" r:id="rId32"/>
        </w:object>
      </w:r>
      <w:r w:rsidRPr="007261AF">
        <w:t xml:space="preserve"> = </w:t>
      </w:r>
      <w:r w:rsidRPr="007261AF">
        <w:rPr>
          <w:position w:val="-22"/>
        </w:rPr>
        <w:object w:dxaOrig="200" w:dyaOrig="600" w14:anchorId="4446D8B4">
          <v:shape id="_x0000_i1038" type="#_x0000_t75" style="width:9.75pt;height:30pt" o:ole="">
            <v:imagedata r:id="rId33" o:title=""/>
          </v:shape>
          <o:OLEObject Type="Embed" ProgID="Equation.3" ShapeID="_x0000_i1038" DrawAspect="Content" ObjectID="_1539007437" r:id="rId34"/>
        </w:object>
      </w:r>
      <w:r w:rsidRPr="007261AF">
        <w:t xml:space="preserve"> </w:t>
      </w:r>
    </w:p>
    <w:p w14:paraId="61F25612" w14:textId="74C2D369" w:rsidR="0043135C" w:rsidRDefault="004D25EE" w:rsidP="004D25EE">
      <w:pPr>
        <w:pStyle w:val="Pquestiontextpartsa"/>
      </w:pPr>
      <w:r w:rsidRPr="007261AF">
        <w:rPr>
          <w:b/>
        </w:rPr>
        <w:t>(b)</w:t>
      </w:r>
      <w:r w:rsidRPr="007261AF">
        <w:rPr>
          <w:b/>
        </w:rPr>
        <w:tab/>
      </w:r>
      <w:r w:rsidRPr="007261AF">
        <w:t>Greater than 3, i.e. 4, 5, 6, 7, 8, 9, 10</w:t>
      </w:r>
    </w:p>
    <w:p w14:paraId="5A0B31B5" w14:textId="77777777" w:rsidR="00D42D3F" w:rsidRDefault="00D42D3F" w:rsidP="00D42D3F">
      <w:pPr>
        <w:pStyle w:val="Pquestionheadingsx"/>
      </w:pPr>
      <w:r>
        <w:t>Question 17</w:t>
      </w:r>
      <w:r w:rsidRPr="00BA75B3"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Pr="00BA75B3">
        <w:tab/>
      </w:r>
      <w:r>
        <w:t>[9.6]</w:t>
      </w:r>
    </w:p>
    <w:p w14:paraId="3577202E" w14:textId="31B9594C" w:rsidR="0043135C" w:rsidRPr="0075135B" w:rsidRDefault="008F395C" w:rsidP="008F395C">
      <w:pPr>
        <w:pStyle w:val="Pquestiontextpartsa"/>
      </w:pPr>
      <w:r w:rsidRPr="002609C8">
        <w:rPr>
          <w:rStyle w:val="Cquestionpartlabelbold"/>
        </w:rPr>
        <w:t>(</w:t>
      </w:r>
      <w:r w:rsidR="0043135C" w:rsidRPr="002609C8">
        <w:rPr>
          <w:rStyle w:val="Cquestionpartlabelbold"/>
        </w:rPr>
        <w:t>a)</w:t>
      </w:r>
      <w:r w:rsidR="0043135C" w:rsidRPr="002609C8">
        <w:rPr>
          <w:rStyle w:val="Cquestionpartlabelbold"/>
        </w:rPr>
        <w:tab/>
      </w:r>
      <w:r w:rsidR="0043135C" w:rsidRPr="0075135B">
        <w:t xml:space="preserve">Pr(A) = </w:t>
      </w:r>
      <w:r w:rsidR="00CE1BFD" w:rsidRPr="00CE1BFD">
        <w:rPr>
          <w:position w:val="-24"/>
        </w:rPr>
        <w:object w:dxaOrig="300" w:dyaOrig="620" w14:anchorId="6702909F">
          <v:shape id="_x0000_i1039" type="#_x0000_t75" style="width:15pt;height:30.75pt" o:ole="">
            <v:imagedata r:id="rId35" o:title=""/>
          </v:shape>
          <o:OLEObject Type="Embed" ProgID="Equation.DSMT4" ShapeID="_x0000_i1039" DrawAspect="Content" ObjectID="_1539007438" r:id="rId36"/>
        </w:object>
      </w:r>
    </w:p>
    <w:p w14:paraId="361A5256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vowel) = </w:t>
      </w:r>
      <w:r w:rsidR="00CE1BFD" w:rsidRPr="00CE1BFD">
        <w:rPr>
          <w:position w:val="-24"/>
        </w:rPr>
        <w:object w:dxaOrig="300" w:dyaOrig="620" w14:anchorId="68731C2B">
          <v:shape id="_x0000_i1040" type="#_x0000_t75" style="width:15pt;height:30.75pt" o:ole="">
            <v:imagedata r:id="rId37" o:title=""/>
          </v:shape>
          <o:OLEObject Type="Embed" ProgID="Equation.DSMT4" ShapeID="_x0000_i1040" DrawAspect="Content" ObjectID="_1539007439" r:id="rId38"/>
        </w:object>
      </w:r>
    </w:p>
    <w:p w14:paraId="2AD58DFA" w14:textId="77777777" w:rsidR="0043135C" w:rsidRPr="002609C8" w:rsidRDefault="0043135C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 xml:space="preserve">Pr(M, A, T, E) = </w:t>
      </w:r>
      <w:r w:rsidR="00CE1BFD" w:rsidRPr="00CE1BFD">
        <w:rPr>
          <w:position w:val="-24"/>
        </w:rPr>
        <w:object w:dxaOrig="300" w:dyaOrig="620" w14:anchorId="230C99DB">
          <v:shape id="_x0000_i1041" type="#_x0000_t75" style="width:15pt;height:30.75pt" o:ole="">
            <v:imagedata r:id="rId39" o:title=""/>
          </v:shape>
          <o:OLEObject Type="Embed" ProgID="Equation.DSMT4" ShapeID="_x0000_i1041" DrawAspect="Content" ObjectID="_1539007440" r:id="rId40"/>
        </w:object>
      </w:r>
    </w:p>
    <w:p w14:paraId="6DCEE441" w14:textId="7CE1A6AC" w:rsidR="00D42D3F" w:rsidRDefault="00D42D3F" w:rsidP="00D42D3F">
      <w:pPr>
        <w:pStyle w:val="Pquestionheadingsx"/>
      </w:pPr>
      <w:r>
        <w:t>Question 18</w:t>
      </w:r>
      <w:r w:rsidRPr="00BA75B3">
        <w:tab/>
      </w:r>
      <w:r w:rsidR="00CE1BFD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6]</w:t>
      </w:r>
    </w:p>
    <w:p w14:paraId="240F1A41" w14:textId="64A94C04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 xml:space="preserve">Pr(black or 4) = </w:t>
      </w:r>
      <w:r w:rsidRPr="0075135B">
        <w:rPr>
          <w:position w:val="-24"/>
        </w:rPr>
        <w:object w:dxaOrig="1040" w:dyaOrig="620" w14:anchorId="1294FFEE">
          <v:shape id="_x0000_i1042" type="#_x0000_t75" style="width:51.75pt;height:30.75pt" o:ole="">
            <v:imagedata r:id="rId41" o:title=""/>
          </v:shape>
          <o:OLEObject Type="Embed" ProgID="Equation.3" ShapeID="_x0000_i1042" DrawAspect="Content" ObjectID="_1539007441" r:id="rId42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792B03DB">
          <v:shape id="_x0000_i1043" type="#_x0000_t75" style="width:18pt;height:30.75pt" o:ole="">
            <v:imagedata r:id="rId43" o:title=""/>
          </v:shape>
          <o:OLEObject Type="Embed" ProgID="Equation.3" ShapeID="_x0000_i1043" DrawAspect="Content" ObjectID="_1539007442" r:id="rId44"/>
        </w:object>
      </w:r>
      <w:r w:rsidRPr="0075135B">
        <w:t xml:space="preserve"> = </w:t>
      </w:r>
      <w:r w:rsidRPr="0075135B">
        <w:rPr>
          <w:position w:val="-24"/>
        </w:rPr>
        <w:object w:dxaOrig="320" w:dyaOrig="620" w14:anchorId="023FE3D2">
          <v:shape id="_x0000_i1044" type="#_x0000_t75" style="width:15.75pt;height:30.75pt" o:ole="">
            <v:imagedata r:id="rId45" o:title=""/>
          </v:shape>
          <o:OLEObject Type="Embed" ProgID="Equation.3" ShapeID="_x0000_i1044" DrawAspect="Content" ObjectID="_1539007443" r:id="rId46"/>
        </w:object>
      </w:r>
    </w:p>
    <w:p w14:paraId="726EE3E9" w14:textId="3807195C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="00CE1BFD">
        <w:t>Pr(</w:t>
      </w:r>
      <w:r w:rsidRPr="0075135B">
        <w:t xml:space="preserve">black 4) = </w:t>
      </w:r>
      <w:r w:rsidR="00CE1BFD" w:rsidRPr="00CE1BFD">
        <w:rPr>
          <w:position w:val="-24"/>
        </w:rPr>
        <w:object w:dxaOrig="340" w:dyaOrig="620" w14:anchorId="68139B1F">
          <v:shape id="_x0000_i1045" type="#_x0000_t75" style="width:16.5pt;height:30.75pt" o:ole="">
            <v:imagedata r:id="rId47" o:title=""/>
          </v:shape>
          <o:OLEObject Type="Embed" ProgID="Equation.DSMT4" ShapeID="_x0000_i1045" DrawAspect="Content" ObjectID="_1539007444" r:id="rId48"/>
        </w:object>
      </w:r>
      <w:r w:rsidRPr="0075135B">
        <w:t xml:space="preserve"> = </w:t>
      </w:r>
      <w:r w:rsidR="00CE1BFD" w:rsidRPr="00CE1BFD">
        <w:rPr>
          <w:position w:val="-24"/>
        </w:rPr>
        <w:object w:dxaOrig="360" w:dyaOrig="620" w14:anchorId="5332D811">
          <v:shape id="_x0000_i1046" type="#_x0000_t75" style="width:18pt;height:30.75pt" o:ole="">
            <v:imagedata r:id="rId49" o:title=""/>
          </v:shape>
          <o:OLEObject Type="Embed" ProgID="Equation.DSMT4" ShapeID="_x0000_i1046" DrawAspect="Content" ObjectID="_1539007445" r:id="rId50"/>
        </w:object>
      </w:r>
    </w:p>
    <w:p w14:paraId="437F2053" w14:textId="77777777" w:rsidR="00CE1BFD" w:rsidRDefault="0043135C" w:rsidP="008F395C">
      <w:pPr>
        <w:pStyle w:val="Pquestiontextpartsa"/>
      </w:pPr>
      <w:r w:rsidRPr="002609C8">
        <w:rPr>
          <w:rStyle w:val="Cquestionpartlabelbold"/>
        </w:rPr>
        <w:t>(c)</w:t>
      </w:r>
      <w:r w:rsidRPr="0075135B">
        <w:tab/>
        <w:t xml:space="preserve">Pr(black or 4 but not both) = </w:t>
      </w:r>
      <w:r w:rsidRPr="0075135B">
        <w:rPr>
          <w:position w:val="-24"/>
        </w:rPr>
        <w:object w:dxaOrig="1719" w:dyaOrig="620" w14:anchorId="6097F2EB">
          <v:shape id="_x0000_i1047" type="#_x0000_t75" style="width:86.25pt;height:30.75pt" o:ole="">
            <v:imagedata r:id="rId51" o:title=""/>
          </v:shape>
          <o:OLEObject Type="Embed" ProgID="Equation.3" ShapeID="_x0000_i1047" DrawAspect="Content" ObjectID="_1539007446" r:id="rId52"/>
        </w:object>
      </w:r>
      <w:r w:rsidRPr="0075135B">
        <w:t xml:space="preserve"> </w:t>
      </w:r>
    </w:p>
    <w:p w14:paraId="1C720CBE" w14:textId="77777777" w:rsidR="00CE1BFD" w:rsidRDefault="00CE1BFD" w:rsidP="008F395C">
      <w:pPr>
        <w:pStyle w:val="Pquestiontextpartsa"/>
      </w:pPr>
      <w:r>
        <w:tab/>
      </w:r>
      <w:r>
        <w:tab/>
      </w:r>
      <w:r>
        <w:tab/>
      </w:r>
      <w:r>
        <w:tab/>
      </w:r>
      <w:r>
        <w:tab/>
      </w:r>
      <w:r w:rsidR="0043135C" w:rsidRPr="0075135B">
        <w:t xml:space="preserve">= </w:t>
      </w:r>
      <w:r w:rsidR="0043135C" w:rsidRPr="0075135B">
        <w:rPr>
          <w:position w:val="-24"/>
        </w:rPr>
        <w:object w:dxaOrig="360" w:dyaOrig="620" w14:anchorId="404F0D0B">
          <v:shape id="_x0000_i1048" type="#_x0000_t75" style="width:18pt;height:30.75pt" o:ole="">
            <v:imagedata r:id="rId53" o:title=""/>
          </v:shape>
          <o:OLEObject Type="Embed" ProgID="Equation.3" ShapeID="_x0000_i1048" DrawAspect="Content" ObjectID="_1539007447" r:id="rId54"/>
        </w:object>
      </w:r>
      <w:r w:rsidR="0043135C" w:rsidRPr="0075135B">
        <w:t xml:space="preserve"> </w:t>
      </w:r>
    </w:p>
    <w:p w14:paraId="232A599B" w14:textId="34DB7D72" w:rsidR="0043135C" w:rsidRPr="0075135B" w:rsidRDefault="00CE1BFD" w:rsidP="008F395C">
      <w:pPr>
        <w:pStyle w:val="Pquestiontextpartsa"/>
      </w:pPr>
      <w:r>
        <w:tab/>
      </w:r>
      <w:r>
        <w:tab/>
      </w:r>
      <w:r>
        <w:tab/>
      </w:r>
      <w:r>
        <w:tab/>
      </w:r>
      <w:r>
        <w:tab/>
      </w:r>
      <w:r w:rsidR="0043135C" w:rsidRPr="0075135B">
        <w:t xml:space="preserve">= </w:t>
      </w:r>
      <w:r w:rsidR="0043135C" w:rsidRPr="0075135B">
        <w:rPr>
          <w:position w:val="-24"/>
        </w:rPr>
        <w:object w:dxaOrig="240" w:dyaOrig="620" w14:anchorId="33B43983">
          <v:shape id="_x0000_i1049" type="#_x0000_t75" style="width:12pt;height:30.75pt" o:ole="">
            <v:imagedata r:id="rId55" o:title=""/>
          </v:shape>
          <o:OLEObject Type="Embed" ProgID="Equation.3" ShapeID="_x0000_i1049" DrawAspect="Content" ObjectID="_1539007448" r:id="rId56"/>
        </w:object>
      </w:r>
      <w:r w:rsidR="0043135C" w:rsidRPr="0075135B">
        <w:t xml:space="preserve"> </w:t>
      </w:r>
    </w:p>
    <w:p w14:paraId="52B8948A" w14:textId="5DC2BB36" w:rsidR="00FE5354" w:rsidRPr="00C439E6" w:rsidRDefault="00FE5354" w:rsidP="008C5DDA">
      <w:pPr>
        <w:pStyle w:val="Pquestiontextmainstem"/>
      </w:pPr>
    </w:p>
    <w:p w14:paraId="29D30DE0" w14:textId="6C00C5A1" w:rsidR="00D42D3F" w:rsidRDefault="00D42D3F" w:rsidP="00D42D3F">
      <w:pPr>
        <w:pStyle w:val="Pquestionheadingsx"/>
      </w:pPr>
      <w:r>
        <w:lastRenderedPageBreak/>
        <w:t>Question 19</w:t>
      </w:r>
      <w:r w:rsidRPr="00BA75B3">
        <w:tab/>
      </w:r>
      <w:r w:rsidR="004D25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5EF869C7" w14:textId="77777777" w:rsidR="0043135C" w:rsidRPr="0075135B" w:rsidRDefault="0043135C" w:rsidP="008F395C">
      <w:pPr>
        <w:pStyle w:val="Pquestiontextmainstem"/>
      </w:pPr>
      <w:r w:rsidRPr="0075135B">
        <w:t xml:space="preserve">Total number of students = 2 + 25 + 12 + 16 = 55 </w:t>
      </w:r>
    </w:p>
    <w:p w14:paraId="21166412" w14:textId="73E81E0A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>Total number of students who play the piano 12 + 25 = 37</w:t>
      </w:r>
      <w:r w:rsidR="00C67E1F">
        <w:br/>
      </w:r>
      <w:r w:rsidRPr="0075135B">
        <w:t>Pr(</w:t>
      </w:r>
      <w:r w:rsidRPr="00C67E1F">
        <w:rPr>
          <w:rStyle w:val="Cmathsexpressions"/>
          <w:i/>
          <w:iCs/>
        </w:rPr>
        <w:t>P</w:t>
      </w:r>
      <w:r w:rsidRPr="0075135B">
        <w:t xml:space="preserve">) = </w:t>
      </w:r>
      <w:r w:rsidR="00CE1BFD" w:rsidRPr="0075135B">
        <w:rPr>
          <w:position w:val="-24"/>
        </w:rPr>
        <w:object w:dxaOrig="340" w:dyaOrig="620" w14:anchorId="47D26247">
          <v:shape id="_x0000_i1050" type="#_x0000_t75" style="width:17.25pt;height:31.5pt" o:ole="">
            <v:imagedata r:id="rId57" o:title=""/>
          </v:shape>
          <o:OLEObject Type="Embed" ProgID="Equation.DSMT4" ShapeID="_x0000_i1050" DrawAspect="Content" ObjectID="_1539007449" r:id="rId58"/>
        </w:object>
      </w:r>
    </w:p>
    <w:p w14:paraId="7309D37D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Pr(</w:t>
      </w:r>
      <w:r w:rsidRPr="00C67E1F">
        <w:rPr>
          <w:rStyle w:val="Cmathsexpressions"/>
          <w:i/>
          <w:iCs/>
        </w:rPr>
        <w:t>G</w:t>
      </w:r>
      <w:r w:rsidRPr="0075135B">
        <w:t xml:space="preserve"> or </w:t>
      </w:r>
      <w:r w:rsidRPr="00C67E1F">
        <w:rPr>
          <w:rStyle w:val="Cmathsexpressions"/>
          <w:i/>
          <w:iCs/>
        </w:rPr>
        <w:t>P</w:t>
      </w:r>
      <w:r w:rsidRPr="0075135B">
        <w:t xml:space="preserve">) = </w:t>
      </w:r>
      <w:r w:rsidRPr="0075135B">
        <w:rPr>
          <w:position w:val="-24"/>
        </w:rPr>
        <w:object w:dxaOrig="1240" w:dyaOrig="620" w14:anchorId="6D111442">
          <v:shape id="_x0000_i1051" type="#_x0000_t75" style="width:62.25pt;height:30.75pt" o:ole="">
            <v:imagedata r:id="rId59" o:title=""/>
          </v:shape>
          <o:OLEObject Type="Embed" ProgID="Equation.3" ShapeID="_x0000_i1051" DrawAspect="Content" ObjectID="_1539007450" r:id="rId60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43431958">
          <v:shape id="_x0000_i1052" type="#_x0000_t75" style="width:17.25pt;height:30.75pt" o:ole="">
            <v:imagedata r:id="rId61" o:title=""/>
          </v:shape>
          <o:OLEObject Type="Embed" ProgID="Equation.3" ShapeID="_x0000_i1052" DrawAspect="Content" ObjectID="_1539007451" r:id="rId62"/>
        </w:object>
      </w:r>
    </w:p>
    <w:p w14:paraId="5B035127" w14:textId="2375D0C4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>Pr(</w:t>
      </w:r>
      <w:r w:rsidR="00CE1BFD">
        <w:rPr>
          <w:rStyle w:val="Cmathsexpressions"/>
          <w:i/>
          <w:iCs/>
        </w:rPr>
        <w:t>P</w:t>
      </w:r>
      <w:r w:rsidR="00CE1BFD" w:rsidRPr="0075135B">
        <w:t xml:space="preserve"> </w:t>
      </w:r>
      <w:r w:rsidR="00CE1BFD">
        <w:t>and</w:t>
      </w:r>
      <w:r w:rsidR="00CE1BFD" w:rsidRPr="0075135B">
        <w:t xml:space="preserve"> </w:t>
      </w:r>
      <w:r w:rsidR="00E7446B">
        <w:rPr>
          <w:rStyle w:val="Cmathsexpressions"/>
          <w:i/>
          <w:iCs/>
        </w:rPr>
        <w:t>G</w:t>
      </w:r>
      <w:r w:rsidRPr="0075135B">
        <w:t xml:space="preserve">) = </w:t>
      </w:r>
      <w:r w:rsidR="00CE1BFD" w:rsidRPr="00CE1BFD">
        <w:rPr>
          <w:position w:val="-24"/>
        </w:rPr>
        <w:object w:dxaOrig="340" w:dyaOrig="620" w14:anchorId="00301812">
          <v:shape id="_x0000_i1053" type="#_x0000_t75" style="width:16.5pt;height:30.75pt" o:ole="">
            <v:imagedata r:id="rId63" o:title=""/>
          </v:shape>
          <o:OLEObject Type="Embed" ProgID="Equation.DSMT4" ShapeID="_x0000_i1053" DrawAspect="Content" ObjectID="_1539007452" r:id="rId64"/>
        </w:object>
      </w:r>
    </w:p>
    <w:p w14:paraId="3553AF7F" w14:textId="539240C7" w:rsidR="00D42D3F" w:rsidRDefault="00D42D3F" w:rsidP="00D42D3F">
      <w:pPr>
        <w:pStyle w:val="Pquestionheadingsx"/>
      </w:pPr>
      <w:r>
        <w:t>Question 20</w:t>
      </w:r>
      <w:r w:rsidRPr="00BA75B3">
        <w:tab/>
      </w:r>
      <w:r w:rsidR="004D25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4A3E3F8E" w14:textId="03236024" w:rsidR="004D25EE" w:rsidRPr="007261AF" w:rsidRDefault="004D25EE" w:rsidP="004D25EE">
      <w:pPr>
        <w:pStyle w:val="Pquestiontextpartsa"/>
      </w:pPr>
      <w:r>
        <w:rPr>
          <w:b/>
        </w:rPr>
        <w:t>(</w:t>
      </w:r>
      <w:r w:rsidRPr="007261AF">
        <w:rPr>
          <w:b/>
        </w:rPr>
        <w:t>a)</w:t>
      </w:r>
      <w:r w:rsidRPr="007261AF">
        <w:rPr>
          <w:b/>
        </w:rPr>
        <w:tab/>
      </w:r>
      <w:r w:rsidRPr="00CE1BFD">
        <w:rPr>
          <w:rStyle w:val="Cmathsexpressions"/>
          <w:i/>
          <w:iCs/>
        </w:rPr>
        <w:t>n</w:t>
      </w:r>
      <w:r w:rsidRPr="007261AF">
        <w:t>(</w:t>
      </w:r>
      <w:r w:rsidRPr="00CE1BFD">
        <w:rPr>
          <w:rStyle w:val="Cmathsexpressions"/>
        </w:rPr>
        <w:t>ξ</w:t>
      </w:r>
      <w:r w:rsidRPr="007261AF">
        <w:t>) = 5 + 18 + 6 + 22 = 51</w:t>
      </w:r>
    </w:p>
    <w:p w14:paraId="5118F909" w14:textId="7328E699" w:rsidR="004D25EE" w:rsidRPr="007261AF" w:rsidRDefault="004D25EE" w:rsidP="004D25EE">
      <w:pPr>
        <w:pStyle w:val="Pquestiontextpartsa"/>
      </w:pPr>
      <w:r w:rsidRPr="007261AF">
        <w:rPr>
          <w:b/>
        </w:rPr>
        <w:t>(b)</w:t>
      </w:r>
      <w:r w:rsidRPr="007261AF">
        <w:rPr>
          <w:b/>
        </w:rPr>
        <w:tab/>
      </w:r>
      <w:r w:rsidRPr="007261AF">
        <w:t>Pr(</w:t>
      </w:r>
      <w:r w:rsidRPr="004D25EE">
        <w:rPr>
          <w:rStyle w:val="Cmathsexpressions"/>
          <w:i/>
          <w:iCs/>
        </w:rPr>
        <w:t>M</w:t>
      </w:r>
      <w:r w:rsidRPr="007261AF">
        <w:t xml:space="preserve"> </w:t>
      </w:r>
      <w:r>
        <w:t>and</w:t>
      </w:r>
      <w:r w:rsidRPr="007261AF">
        <w:t xml:space="preserve"> </w:t>
      </w:r>
      <w:r w:rsidRPr="004D25EE">
        <w:rPr>
          <w:rStyle w:val="Cmathsexpressions"/>
          <w:i/>
          <w:iCs/>
        </w:rPr>
        <w:t>F</w:t>
      </w:r>
      <w:r w:rsidRPr="007261AF">
        <w:t xml:space="preserve">) = </w:t>
      </w:r>
      <w:r w:rsidRPr="007261AF">
        <w:rPr>
          <w:position w:val="-22"/>
        </w:rPr>
        <w:object w:dxaOrig="300" w:dyaOrig="600" w14:anchorId="4AAF791B">
          <v:shape id="_x0000_i1054" type="#_x0000_t75" style="width:15pt;height:30pt" o:ole="">
            <v:imagedata r:id="rId65" o:title=""/>
          </v:shape>
          <o:OLEObject Type="Embed" ProgID="Equation.3" ShapeID="_x0000_i1054" DrawAspect="Content" ObjectID="_1539007453" r:id="rId66"/>
        </w:object>
      </w:r>
      <w:r w:rsidRPr="007261AF">
        <w:t xml:space="preserve"> = </w:t>
      </w:r>
      <w:r w:rsidRPr="007261AF">
        <w:rPr>
          <w:position w:val="-22"/>
        </w:rPr>
        <w:object w:dxaOrig="300" w:dyaOrig="600" w14:anchorId="48C5EBE2">
          <v:shape id="_x0000_i1055" type="#_x0000_t75" style="width:15pt;height:30pt" o:ole="">
            <v:imagedata r:id="rId67" o:title=""/>
          </v:shape>
          <o:OLEObject Type="Embed" ProgID="Equation.3" ShapeID="_x0000_i1055" DrawAspect="Content" ObjectID="_1539007454" r:id="rId68"/>
        </w:object>
      </w:r>
    </w:p>
    <w:p w14:paraId="1B3056C4" w14:textId="781E804A" w:rsidR="00D42D3F" w:rsidRPr="004D25EE" w:rsidRDefault="004D25EE" w:rsidP="004D25EE">
      <w:pPr>
        <w:pStyle w:val="Pquestiontextpartsa"/>
      </w:pPr>
      <w:r w:rsidRPr="007261AF">
        <w:rPr>
          <w:b/>
        </w:rPr>
        <w:t>(c)</w:t>
      </w:r>
      <w:r w:rsidRPr="007261AF">
        <w:rPr>
          <w:b/>
        </w:rPr>
        <w:tab/>
      </w:r>
      <w:r w:rsidRPr="007261AF">
        <w:t>Pr(</w:t>
      </w:r>
      <w:r w:rsidR="00CE1BFD" w:rsidRPr="001F63AB">
        <w:rPr>
          <w:rStyle w:val="Cmathsexpressions"/>
          <w:i/>
          <w:iCs/>
        </w:rPr>
        <w:t>M</w:t>
      </w:r>
      <w:r w:rsidR="00CE1BFD">
        <w:rPr>
          <w:rStyle w:val="Cmathsexpressions"/>
          <w:i/>
          <w:iCs/>
        </w:rPr>
        <w:t> </w:t>
      </w:r>
      <w:r w:rsidR="00CE1BFD" w:rsidRPr="00C75C12">
        <w:sym w:font="Symbol" w:char="F0A2"/>
      </w:r>
      <w:r w:rsidRPr="007261AF">
        <w:t xml:space="preserve">) = </w:t>
      </w:r>
      <w:r w:rsidRPr="007261AF">
        <w:rPr>
          <w:position w:val="-22"/>
        </w:rPr>
        <w:object w:dxaOrig="320" w:dyaOrig="600" w14:anchorId="6BF7063B">
          <v:shape id="_x0000_i1056" type="#_x0000_t75" style="width:15.75pt;height:30pt" o:ole="">
            <v:imagedata r:id="rId69" o:title=""/>
          </v:shape>
          <o:OLEObject Type="Embed" ProgID="Equation.3" ShapeID="_x0000_i1056" DrawAspect="Content" ObjectID="_1539007455" r:id="rId70"/>
        </w:object>
      </w:r>
      <w:r w:rsidRPr="007261AF">
        <w:t xml:space="preserve"> = </w:t>
      </w:r>
      <w:r w:rsidRPr="007261AF">
        <w:rPr>
          <w:position w:val="-22"/>
        </w:rPr>
        <w:object w:dxaOrig="300" w:dyaOrig="600" w14:anchorId="7EB6EA0F">
          <v:shape id="_x0000_i1057" type="#_x0000_t75" style="width:15pt;height:30pt" o:ole="">
            <v:imagedata r:id="rId71" o:title=""/>
          </v:shape>
          <o:OLEObject Type="Embed" ProgID="Equation.3" ShapeID="_x0000_i1057" DrawAspect="Content" ObjectID="_1539007456" r:id="rId72"/>
        </w:object>
      </w:r>
    </w:p>
    <w:p w14:paraId="7B5E8735" w14:textId="210D8EDC" w:rsidR="00FE5354" w:rsidRDefault="00D42D3F" w:rsidP="00FE5354">
      <w:pPr>
        <w:pStyle w:val="Pquestionheadingsx"/>
      </w:pPr>
      <w:r>
        <w:t>Question 21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3AE47A4B" w14:textId="77777777" w:rsidR="00D42D3F" w:rsidRPr="00C67E1F" w:rsidRDefault="00D42D3F" w:rsidP="00C67E1F">
      <w:pPr>
        <w:pStyle w:val="Pquestiontextpartsa"/>
        <w:rPr>
          <w:rStyle w:val="Cquestionpartlabelbold"/>
        </w:rPr>
      </w:pPr>
      <w:r w:rsidRPr="00C67E1F">
        <w:rPr>
          <w:rStyle w:val="Cquestionpartlabelbold"/>
        </w:rPr>
        <w:t xml:space="preserve">(a) 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8"/>
        <w:gridCol w:w="540"/>
        <w:gridCol w:w="849"/>
        <w:gridCol w:w="460"/>
      </w:tblGrid>
      <w:tr w:rsidR="00D42D3F" w:rsidRPr="0075135B" w14:paraId="693D4435" w14:textId="77777777" w:rsidTr="00CE1BFD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34541A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8B66DF" w14:textId="77777777" w:rsidR="00D42D3F" w:rsidRPr="0075135B" w:rsidRDefault="00D42D3F" w:rsidP="002609C8">
            <w:pPr>
              <w:pStyle w:val="Ptabletext"/>
            </w:pPr>
            <w:r w:rsidRPr="0075135B">
              <w:t>Ca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F67BC4" w14:textId="77777777" w:rsidR="00D42D3F" w:rsidRPr="0075135B" w:rsidRDefault="00D42D3F" w:rsidP="002609C8">
            <w:pPr>
              <w:pStyle w:val="Ptabletext"/>
            </w:pPr>
            <w:r w:rsidRPr="0075135B">
              <w:t>No cat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64F6C054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</w:tr>
      <w:tr w:rsidR="00D42D3F" w:rsidRPr="0075135B" w14:paraId="01C6A33E" w14:textId="77777777" w:rsidTr="00CE1BF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EA275" w14:textId="77777777" w:rsidR="00D42D3F" w:rsidRPr="0075135B" w:rsidRDefault="00D42D3F" w:rsidP="002609C8">
            <w:pPr>
              <w:pStyle w:val="Ptabletext"/>
            </w:pPr>
            <w:r w:rsidRPr="0075135B">
              <w:t>D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505A" w14:textId="77777777" w:rsidR="00D42D3F" w:rsidRPr="0075135B" w:rsidRDefault="00D42D3F" w:rsidP="002609C8">
            <w:pPr>
              <w:pStyle w:val="Ptabletext"/>
            </w:pPr>
            <w:r w:rsidRPr="0075135B"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264B43" w14:textId="77777777" w:rsidR="00D42D3F" w:rsidRPr="0075135B" w:rsidRDefault="00D42D3F" w:rsidP="002609C8">
            <w:pPr>
              <w:pStyle w:val="Ptabletext"/>
            </w:pPr>
            <w:r w:rsidRPr="0075135B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221684" w14:textId="77777777" w:rsidR="00D42D3F" w:rsidRPr="0075135B" w:rsidRDefault="00D42D3F" w:rsidP="002609C8">
            <w:pPr>
              <w:pStyle w:val="Ptabletext"/>
            </w:pPr>
            <w:r w:rsidRPr="0075135B">
              <w:t>19</w:t>
            </w:r>
          </w:p>
        </w:tc>
      </w:tr>
      <w:tr w:rsidR="00D42D3F" w:rsidRPr="0075135B" w14:paraId="4761FA11" w14:textId="77777777" w:rsidTr="00CE1BF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713A78" w14:textId="77777777" w:rsidR="00D42D3F" w:rsidRPr="0075135B" w:rsidRDefault="00D42D3F" w:rsidP="002609C8">
            <w:pPr>
              <w:pStyle w:val="Ptabletext"/>
            </w:pPr>
            <w:r w:rsidRPr="0075135B">
              <w:t>No d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DCE93B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C72E5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009BB4" w14:textId="77777777" w:rsidR="00D42D3F" w:rsidRPr="0075135B" w:rsidRDefault="00D42D3F" w:rsidP="002609C8">
            <w:pPr>
              <w:pStyle w:val="Ptabletext"/>
            </w:pPr>
            <w:r w:rsidRPr="0075135B">
              <w:t>6</w:t>
            </w:r>
          </w:p>
        </w:tc>
      </w:tr>
      <w:tr w:rsidR="00D42D3F" w:rsidRPr="0075135B" w14:paraId="2D56E3DA" w14:textId="77777777" w:rsidTr="00CE1BFD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4C3486D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E46CE" w14:textId="77777777" w:rsidR="00D42D3F" w:rsidRPr="0075135B" w:rsidRDefault="00D42D3F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AF1211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F551015" w14:textId="77777777" w:rsidR="00D42D3F" w:rsidRPr="0075135B" w:rsidRDefault="00D42D3F" w:rsidP="002609C8">
            <w:pPr>
              <w:pStyle w:val="Ptabletext"/>
            </w:pPr>
            <w:r w:rsidRPr="0075135B">
              <w:t>25</w:t>
            </w:r>
          </w:p>
        </w:tc>
      </w:tr>
    </w:tbl>
    <w:p w14:paraId="452C80AE" w14:textId="77777777" w:rsidR="00CE1BFD" w:rsidRDefault="00CE1BFD" w:rsidP="002609C8">
      <w:pPr>
        <w:pStyle w:val="Pquestiontextpartsa"/>
        <w:rPr>
          <w:rStyle w:val="Cquestionpartlabelbold"/>
        </w:rPr>
      </w:pPr>
    </w:p>
    <w:p w14:paraId="53846C39" w14:textId="77777777" w:rsidR="00D42D3F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cat and dog) = </w:t>
      </w:r>
      <w:r w:rsidRPr="0075135B">
        <w:rPr>
          <w:position w:val="-24"/>
        </w:rPr>
        <w:object w:dxaOrig="360" w:dyaOrig="620" w14:anchorId="43D0C363">
          <v:shape id="_x0000_i1058" type="#_x0000_t75" style="width:18pt;height:30.75pt" o:ole="">
            <v:imagedata r:id="rId73" o:title=""/>
          </v:shape>
          <o:OLEObject Type="Embed" ProgID="Equation.3" ShapeID="_x0000_i1058" DrawAspect="Content" ObjectID="_1539007457" r:id="rId74"/>
        </w:object>
      </w:r>
      <w:r w:rsidRPr="0075135B">
        <w:t xml:space="preserve"> </w:t>
      </w:r>
    </w:p>
    <w:p w14:paraId="69DC6469" w14:textId="3B15B267" w:rsidR="008F67A7" w:rsidRDefault="008F67A7" w:rsidP="008F67A7">
      <w:pPr>
        <w:pStyle w:val="Psectionresults"/>
      </w:pPr>
      <w:r>
        <w:t xml:space="preserve">Short answer total marks:  </w:t>
      </w:r>
      <w:r w:rsidR="00CE1BFD">
        <w:t>48</w:t>
      </w:r>
    </w:p>
    <w:p w14:paraId="4704F692" w14:textId="77777777" w:rsidR="008F67A7" w:rsidRDefault="008F67A7" w:rsidP="00CE1BFD">
      <w:pPr>
        <w:pStyle w:val="Psectionheading"/>
      </w:pPr>
      <w:r w:rsidRPr="00372314">
        <w:lastRenderedPageBreak/>
        <w:t>Extended answer section</w:t>
      </w:r>
    </w:p>
    <w:p w14:paraId="759494A3" w14:textId="2ADD28BA" w:rsidR="00E8096B" w:rsidRDefault="00E8096B" w:rsidP="00CE1BFD">
      <w:pPr>
        <w:pStyle w:val="Pquestionheadingsx1stafterhead"/>
      </w:pPr>
      <w:r>
        <w:t>Question 2</w:t>
      </w:r>
      <w:r w:rsidR="00263A4A">
        <w:t>2</w:t>
      </w:r>
      <w:r w:rsidR="000E67C1" w:rsidRPr="000E67C1">
        <w:tab/>
      </w:r>
      <w:r w:rsidR="00DA010B">
        <w:rPr>
          <w:rStyle w:val="Cmarkslabel"/>
        </w:rPr>
        <w:t>9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3, 9.4, 9.5]</w:t>
      </w:r>
    </w:p>
    <w:p w14:paraId="6BC29660" w14:textId="77777777" w:rsidR="00D42D3F" w:rsidRPr="00263A4A" w:rsidRDefault="00D42D3F" w:rsidP="00CE1BFD">
      <w:pPr>
        <w:pStyle w:val="Pquestiontextmainstem"/>
        <w:keepNext/>
        <w:rPr>
          <w:rStyle w:val="Cquestionpartlabelbold"/>
        </w:rPr>
      </w:pPr>
      <w:r w:rsidRPr="00263A4A">
        <w:rPr>
          <w:rStyle w:val="Cquestionpartlabelbold"/>
        </w:rPr>
        <w:t>(a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96"/>
        <w:gridCol w:w="1701"/>
        <w:gridCol w:w="1843"/>
        <w:gridCol w:w="1843"/>
      </w:tblGrid>
      <w:tr w:rsidR="00D42D3F" w:rsidRPr="0075135B" w14:paraId="32540A19" w14:textId="77777777" w:rsidTr="00C67E1F">
        <w:tc>
          <w:tcPr>
            <w:tcW w:w="1696" w:type="dxa"/>
          </w:tcPr>
          <w:p w14:paraId="230FD40B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Class interval</w:t>
            </w:r>
          </w:p>
        </w:tc>
        <w:tc>
          <w:tcPr>
            <w:tcW w:w="1701" w:type="dxa"/>
          </w:tcPr>
          <w:p w14:paraId="31466484" w14:textId="77777777" w:rsidR="00D42D3F" w:rsidRPr="002609C8" w:rsidRDefault="00D42D3F" w:rsidP="00CE1BFD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843" w:type="dxa"/>
          </w:tcPr>
          <w:p w14:paraId="748AF078" w14:textId="77777777" w:rsidR="00D42D3F" w:rsidRPr="003B7B49" w:rsidRDefault="00D42D3F" w:rsidP="00CE1BFD">
            <w:pPr>
              <w:pStyle w:val="Ptabletext"/>
              <w:keepNext/>
            </w:pPr>
            <w:r w:rsidRPr="003B7B49">
              <w:t>Frequency (</w:t>
            </w:r>
            <w:r w:rsidRPr="003B7B49">
              <w:rPr>
                <w:rStyle w:val="Cmathsexpressions"/>
                <w:i/>
                <w:iCs/>
              </w:rPr>
              <w:t>f</w:t>
            </w:r>
            <w:r w:rsidRPr="003B7B49">
              <w:t>)</w:t>
            </w:r>
          </w:p>
        </w:tc>
        <w:tc>
          <w:tcPr>
            <w:tcW w:w="1843" w:type="dxa"/>
          </w:tcPr>
          <w:p w14:paraId="1138279A" w14:textId="1DA05264" w:rsidR="00D42D3F" w:rsidRPr="002609C8" w:rsidRDefault="00D42D3F" w:rsidP="00CE1BFD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</w:p>
        </w:tc>
      </w:tr>
      <w:tr w:rsidR="00D42D3F" w:rsidRPr="0075135B" w14:paraId="2ABD496D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5D14420A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25–&lt;30</w:t>
            </w:r>
          </w:p>
        </w:tc>
        <w:tc>
          <w:tcPr>
            <w:tcW w:w="1701" w:type="dxa"/>
            <w:vAlign w:val="center"/>
          </w:tcPr>
          <w:p w14:paraId="6D36551E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27.5</w:t>
            </w:r>
          </w:p>
        </w:tc>
        <w:tc>
          <w:tcPr>
            <w:tcW w:w="1843" w:type="dxa"/>
            <w:vAlign w:val="center"/>
          </w:tcPr>
          <w:p w14:paraId="586C57C8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8</w:t>
            </w:r>
          </w:p>
        </w:tc>
        <w:tc>
          <w:tcPr>
            <w:tcW w:w="1843" w:type="dxa"/>
            <w:vAlign w:val="center"/>
          </w:tcPr>
          <w:p w14:paraId="4F708579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220</w:t>
            </w:r>
          </w:p>
        </w:tc>
      </w:tr>
      <w:tr w:rsidR="00D42D3F" w:rsidRPr="0075135B" w14:paraId="37B01B13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3AB6A59A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30–&lt;35</w:t>
            </w:r>
          </w:p>
        </w:tc>
        <w:tc>
          <w:tcPr>
            <w:tcW w:w="1701" w:type="dxa"/>
            <w:vAlign w:val="center"/>
          </w:tcPr>
          <w:p w14:paraId="0BFBD7F8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32.5</w:t>
            </w:r>
          </w:p>
        </w:tc>
        <w:tc>
          <w:tcPr>
            <w:tcW w:w="1843" w:type="dxa"/>
            <w:vAlign w:val="center"/>
          </w:tcPr>
          <w:p w14:paraId="57990275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12</w:t>
            </w:r>
          </w:p>
        </w:tc>
        <w:tc>
          <w:tcPr>
            <w:tcW w:w="1843" w:type="dxa"/>
            <w:vAlign w:val="center"/>
          </w:tcPr>
          <w:p w14:paraId="240039A4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390</w:t>
            </w:r>
          </w:p>
        </w:tc>
      </w:tr>
      <w:tr w:rsidR="00D42D3F" w:rsidRPr="0075135B" w14:paraId="0B8D3320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A0B8137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35–&lt;40</w:t>
            </w:r>
          </w:p>
        </w:tc>
        <w:tc>
          <w:tcPr>
            <w:tcW w:w="1701" w:type="dxa"/>
            <w:vAlign w:val="center"/>
          </w:tcPr>
          <w:p w14:paraId="2669089A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37.5</w:t>
            </w:r>
          </w:p>
        </w:tc>
        <w:tc>
          <w:tcPr>
            <w:tcW w:w="1843" w:type="dxa"/>
            <w:vAlign w:val="center"/>
          </w:tcPr>
          <w:p w14:paraId="267BCBE5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14</w:t>
            </w:r>
          </w:p>
        </w:tc>
        <w:tc>
          <w:tcPr>
            <w:tcW w:w="1843" w:type="dxa"/>
            <w:vAlign w:val="center"/>
          </w:tcPr>
          <w:p w14:paraId="7649E2C2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525</w:t>
            </w:r>
          </w:p>
        </w:tc>
      </w:tr>
      <w:tr w:rsidR="00D42D3F" w:rsidRPr="0075135B" w14:paraId="211D6B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2EF15D6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40–&lt;45</w:t>
            </w:r>
          </w:p>
        </w:tc>
        <w:tc>
          <w:tcPr>
            <w:tcW w:w="1701" w:type="dxa"/>
            <w:vAlign w:val="center"/>
          </w:tcPr>
          <w:p w14:paraId="692589F5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42.5</w:t>
            </w:r>
          </w:p>
        </w:tc>
        <w:tc>
          <w:tcPr>
            <w:tcW w:w="1843" w:type="dxa"/>
            <w:vAlign w:val="center"/>
          </w:tcPr>
          <w:p w14:paraId="602A6653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16</w:t>
            </w:r>
          </w:p>
        </w:tc>
        <w:tc>
          <w:tcPr>
            <w:tcW w:w="1843" w:type="dxa"/>
            <w:vAlign w:val="center"/>
          </w:tcPr>
          <w:p w14:paraId="55A474B0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680</w:t>
            </w:r>
          </w:p>
        </w:tc>
      </w:tr>
      <w:tr w:rsidR="00D42D3F" w:rsidRPr="0075135B" w14:paraId="5517476B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00AE956F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45–&lt;50</w:t>
            </w:r>
          </w:p>
        </w:tc>
        <w:tc>
          <w:tcPr>
            <w:tcW w:w="1701" w:type="dxa"/>
            <w:vAlign w:val="center"/>
          </w:tcPr>
          <w:p w14:paraId="44A76138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47.5</w:t>
            </w:r>
          </w:p>
        </w:tc>
        <w:tc>
          <w:tcPr>
            <w:tcW w:w="1843" w:type="dxa"/>
            <w:vAlign w:val="center"/>
          </w:tcPr>
          <w:p w14:paraId="64498D64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15</w:t>
            </w:r>
          </w:p>
        </w:tc>
        <w:tc>
          <w:tcPr>
            <w:tcW w:w="1843" w:type="dxa"/>
            <w:vAlign w:val="center"/>
          </w:tcPr>
          <w:p w14:paraId="74C217C8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712.5</w:t>
            </w:r>
          </w:p>
        </w:tc>
      </w:tr>
      <w:tr w:rsidR="00D42D3F" w:rsidRPr="0075135B" w14:paraId="35639CB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91BC622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50–&lt;55</w:t>
            </w:r>
          </w:p>
        </w:tc>
        <w:tc>
          <w:tcPr>
            <w:tcW w:w="1701" w:type="dxa"/>
            <w:vAlign w:val="center"/>
          </w:tcPr>
          <w:p w14:paraId="398D06A1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52.5</w:t>
            </w:r>
          </w:p>
        </w:tc>
        <w:tc>
          <w:tcPr>
            <w:tcW w:w="1843" w:type="dxa"/>
            <w:vAlign w:val="center"/>
          </w:tcPr>
          <w:p w14:paraId="72442720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13</w:t>
            </w:r>
          </w:p>
        </w:tc>
        <w:tc>
          <w:tcPr>
            <w:tcW w:w="1843" w:type="dxa"/>
            <w:vAlign w:val="center"/>
          </w:tcPr>
          <w:p w14:paraId="3B9DF242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682.5</w:t>
            </w:r>
          </w:p>
        </w:tc>
      </w:tr>
      <w:tr w:rsidR="00D42D3F" w:rsidRPr="0075135B" w14:paraId="3FCB1F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98061BD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55–&lt;60</w:t>
            </w:r>
          </w:p>
        </w:tc>
        <w:tc>
          <w:tcPr>
            <w:tcW w:w="1701" w:type="dxa"/>
            <w:vAlign w:val="center"/>
          </w:tcPr>
          <w:p w14:paraId="5D326527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57.5</w:t>
            </w:r>
          </w:p>
        </w:tc>
        <w:tc>
          <w:tcPr>
            <w:tcW w:w="1843" w:type="dxa"/>
            <w:vAlign w:val="center"/>
          </w:tcPr>
          <w:p w14:paraId="715F6CAC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12</w:t>
            </w:r>
          </w:p>
        </w:tc>
        <w:tc>
          <w:tcPr>
            <w:tcW w:w="1843" w:type="dxa"/>
            <w:vAlign w:val="center"/>
          </w:tcPr>
          <w:p w14:paraId="74D8E4B6" w14:textId="77777777" w:rsidR="00D42D3F" w:rsidRPr="0075135B" w:rsidRDefault="00D42D3F" w:rsidP="00CE1BFD">
            <w:pPr>
              <w:pStyle w:val="Ptabletext"/>
              <w:keepNext/>
            </w:pPr>
            <w:r w:rsidRPr="0075135B">
              <w:t>690</w:t>
            </w:r>
          </w:p>
        </w:tc>
      </w:tr>
      <w:tr w:rsidR="00D42D3F" w:rsidRPr="0075135B" w14:paraId="67CAFBB4" w14:textId="77777777" w:rsidTr="00C67E1F">
        <w:trPr>
          <w:trHeight w:val="567"/>
        </w:trPr>
        <w:tc>
          <w:tcPr>
            <w:tcW w:w="1696" w:type="dxa"/>
            <w:tcBorders>
              <w:left w:val="nil"/>
              <w:bottom w:val="nil"/>
              <w:right w:val="nil"/>
            </w:tcBorders>
          </w:tcPr>
          <w:p w14:paraId="6E8104BD" w14:textId="77777777" w:rsidR="00D42D3F" w:rsidRPr="0075135B" w:rsidRDefault="00D42D3F" w:rsidP="00CE1BFD">
            <w:pPr>
              <w:keepNext/>
              <w:ind w:left="340" w:hanging="340"/>
              <w:rPr>
                <w:sz w:val="20"/>
              </w:rPr>
            </w:pPr>
          </w:p>
        </w:tc>
        <w:tc>
          <w:tcPr>
            <w:tcW w:w="1701" w:type="dxa"/>
            <w:tcBorders>
              <w:left w:val="nil"/>
              <w:bottom w:val="nil"/>
            </w:tcBorders>
          </w:tcPr>
          <w:p w14:paraId="669FC1B1" w14:textId="77777777" w:rsidR="00D42D3F" w:rsidRPr="0075135B" w:rsidRDefault="00D42D3F" w:rsidP="00CE1BFD">
            <w:pPr>
              <w:keepNext/>
              <w:ind w:left="340" w:hanging="340"/>
              <w:rPr>
                <w:sz w:val="20"/>
              </w:rPr>
            </w:pPr>
          </w:p>
        </w:tc>
        <w:tc>
          <w:tcPr>
            <w:tcW w:w="1843" w:type="dxa"/>
            <w:vAlign w:val="center"/>
          </w:tcPr>
          <w:p w14:paraId="19D68708" w14:textId="77777777" w:rsidR="00D42D3F" w:rsidRPr="0075135B" w:rsidRDefault="00D42D3F" w:rsidP="00CE1BFD">
            <w:pPr>
              <w:pStyle w:val="Pquestiontextpartsa"/>
              <w:keepNext/>
            </w:pPr>
            <w:r w:rsidRPr="0075135B">
              <w:t>Σ</w:t>
            </w:r>
            <w:r w:rsidRPr="002609C8">
              <w:rPr>
                <w:rStyle w:val="Cmathsexpressions"/>
                <w:i/>
                <w:iCs/>
              </w:rPr>
              <w:t>f</w:t>
            </w:r>
            <w:r w:rsidRPr="0075135B">
              <w:t xml:space="preserve"> = 90</w:t>
            </w:r>
          </w:p>
        </w:tc>
        <w:tc>
          <w:tcPr>
            <w:tcW w:w="1843" w:type="dxa"/>
            <w:vAlign w:val="center"/>
          </w:tcPr>
          <w:p w14:paraId="56070EAE" w14:textId="61505AF5" w:rsidR="00D42D3F" w:rsidRPr="0075135B" w:rsidRDefault="00D42D3F" w:rsidP="00CE1BFD">
            <w:pPr>
              <w:pStyle w:val="Pquestiontextpartsa"/>
              <w:keepNext/>
            </w:pPr>
            <w:r w:rsidRPr="0075135B">
              <w:t>Σ</w:t>
            </w: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  <w:r w:rsidRPr="0075135B">
              <w:t xml:space="preserve"> = 3900</w:t>
            </w:r>
          </w:p>
        </w:tc>
      </w:tr>
    </w:tbl>
    <w:p w14:paraId="71272811" w14:textId="77777777" w:rsidR="00D42D3F" w:rsidRPr="0075135B" w:rsidRDefault="00D42D3F" w:rsidP="00D42D3F">
      <w:pPr>
        <w:rPr>
          <w:sz w:val="20"/>
        </w:rPr>
      </w:pPr>
    </w:p>
    <w:p w14:paraId="063901CD" w14:textId="77777777" w:rsidR="00D42D3F" w:rsidRPr="002609C8" w:rsidRDefault="00D42D3F" w:rsidP="002609C8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Horizontal axis: 25, 30, 35, 40, 45, 50, 55, 60</w:t>
      </w:r>
      <w:r w:rsidRPr="002609C8">
        <w:rPr>
          <w:rStyle w:val="Cquestionpartlabelbold"/>
        </w:rPr>
        <w:t xml:space="preserve"> </w:t>
      </w:r>
    </w:p>
    <w:p w14:paraId="5406BF0F" w14:textId="465E6F5D" w:rsidR="00D42D3F" w:rsidRPr="0075135B" w:rsidRDefault="00D42D3F" w:rsidP="002609C8">
      <w:pPr>
        <w:pStyle w:val="Pquestiontextpartsai"/>
      </w:pPr>
      <w:r w:rsidRPr="002609C8">
        <w:rPr>
          <w:rStyle w:val="Cquestionpartlabelbold"/>
        </w:rPr>
        <w:t>(c)</w:t>
      </w:r>
      <w:r w:rsidR="000A532D">
        <w:rPr>
          <w:rStyle w:val="Cquestionpartlabelbold"/>
        </w:rPr>
        <w:tab/>
      </w:r>
      <w:r w:rsidRPr="002609C8">
        <w:rPr>
          <w:rStyle w:val="Cquestionpartlabelbold"/>
        </w:rPr>
        <w:t>(i)</w:t>
      </w:r>
      <w:r w:rsidRPr="002609C8">
        <w:rPr>
          <w:rStyle w:val="Cquestionpartlabelbold"/>
        </w:rPr>
        <w:tab/>
      </w:r>
      <w:r w:rsidR="00DA010B">
        <w:t>e</w:t>
      </w:r>
      <w:r w:rsidRPr="0075135B">
        <w:t xml:space="preserve">stimated mean = </w:t>
      </w:r>
      <w:r w:rsidR="00CE1BFD" w:rsidRPr="00CE1BFD">
        <w:rPr>
          <w:position w:val="-28"/>
        </w:rPr>
        <w:object w:dxaOrig="440" w:dyaOrig="660" w14:anchorId="2AD55EF7">
          <v:shape id="_x0000_i1059" type="#_x0000_t75" style="width:21.75pt;height:33pt" o:ole="">
            <v:imagedata r:id="rId75" o:title=""/>
          </v:shape>
          <o:OLEObject Type="Embed" ProgID="Equation.DSMT4" ShapeID="_x0000_i1059" DrawAspect="Content" ObjectID="_1539007458" r:id="rId76"/>
        </w:object>
      </w:r>
      <w:r w:rsidRPr="002609C8">
        <w:t xml:space="preserve"> </w:t>
      </w:r>
      <w:r w:rsidRPr="0075135B">
        <w:t xml:space="preserve">= </w:t>
      </w:r>
      <w:r w:rsidR="00CE1BFD" w:rsidRPr="0075135B">
        <w:rPr>
          <w:position w:val="-24"/>
        </w:rPr>
        <w:object w:dxaOrig="580" w:dyaOrig="620" w14:anchorId="56A8F5EE">
          <v:shape id="_x0000_i1060" type="#_x0000_t75" style="width:29.25pt;height:31.5pt" o:ole="">
            <v:imagedata r:id="rId77" o:title=""/>
          </v:shape>
          <o:OLEObject Type="Embed" ProgID="Equation.DSMT4" ShapeID="_x0000_i1060" DrawAspect="Content" ObjectID="_1539007459" r:id="rId78"/>
        </w:object>
      </w:r>
      <w:r w:rsidRPr="002609C8">
        <w:t xml:space="preserve"> </w:t>
      </w:r>
      <w:r w:rsidRPr="0075135B">
        <w:t>= 43.3 (1 d.p)</w:t>
      </w:r>
    </w:p>
    <w:p w14:paraId="21DC7506" w14:textId="3438D58B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)</w:t>
      </w:r>
      <w:r w:rsidRPr="002609C8">
        <w:rPr>
          <w:rStyle w:val="Cquestionpartlabelbold"/>
        </w:rPr>
        <w:tab/>
      </w:r>
      <w:r w:rsidR="00DA010B">
        <w:t>m</w:t>
      </w:r>
      <w:r w:rsidRPr="0075135B">
        <w:t xml:space="preserve">odal class interval: </w:t>
      </w:r>
      <w:r w:rsidRPr="002609C8">
        <w:rPr>
          <w:rStyle w:val="Cmathsexpressions"/>
          <w:i/>
          <w:iCs/>
        </w:rPr>
        <w:t>f</w:t>
      </w:r>
      <w:r w:rsidRPr="0075135B">
        <w:t xml:space="preserve"> = 16 ↔ 40–&lt;45</w:t>
      </w:r>
    </w:p>
    <w:p w14:paraId="183CA595" w14:textId="1C304F8D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i)</w:t>
      </w:r>
      <w:r w:rsidRPr="002609C8">
        <w:rPr>
          <w:rStyle w:val="Cquestionpartlabelbold"/>
        </w:rPr>
        <w:tab/>
      </w:r>
      <w:r w:rsidRPr="0075135B">
        <w:t>Both the 45th and 46th values ar</w:t>
      </w:r>
      <w:r w:rsidR="00DA010B">
        <w:t>e in the 40–&lt;45 class interval, so</w:t>
      </w:r>
      <w:r w:rsidR="003B7B49">
        <w:br/>
      </w:r>
      <w:r w:rsidR="00DA010B">
        <w:t>m</w:t>
      </w:r>
      <w:r w:rsidRPr="0075135B">
        <w:t>edian class interval is 40–&lt;45</w:t>
      </w:r>
      <w:r w:rsidR="00DA010B">
        <w:t>.</w:t>
      </w:r>
    </w:p>
    <w:p w14:paraId="69A91560" w14:textId="69C373F2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d)</w:t>
      </w:r>
      <w:r w:rsidRPr="002609C8">
        <w:rPr>
          <w:rStyle w:val="Cquestionpartlabelbold"/>
        </w:rPr>
        <w:tab/>
      </w:r>
      <w:r w:rsidR="003B7B49">
        <w:t>Pr(&lt;</w:t>
      </w:r>
      <w:r w:rsidRPr="0075135B">
        <w:t xml:space="preserve">45) = </w:t>
      </w:r>
      <w:r w:rsidRPr="0075135B">
        <w:rPr>
          <w:position w:val="-24"/>
        </w:rPr>
        <w:object w:dxaOrig="1540" w:dyaOrig="620" w14:anchorId="2AEFA140">
          <v:shape id="_x0000_i1061" type="#_x0000_t75" style="width:77.25pt;height:30.75pt" o:ole="">
            <v:imagedata r:id="rId79" o:title=""/>
          </v:shape>
          <o:OLEObject Type="Embed" ProgID="Equation.3" ShapeID="_x0000_i1061" DrawAspect="Content" ObjectID="_1539007460" r:id="rId80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4609DC68">
          <v:shape id="_x0000_i1062" type="#_x0000_t75" style="width:17.25pt;height:30.75pt" o:ole="">
            <v:imagedata r:id="rId81" o:title=""/>
          </v:shape>
          <o:OLEObject Type="Embed" ProgID="Equation.3" ShapeID="_x0000_i1062" DrawAspect="Content" ObjectID="_1539007461" r:id="rId82"/>
        </w:object>
      </w:r>
      <w:r w:rsidRPr="0075135B">
        <w:t xml:space="preserve"> = </w:t>
      </w:r>
      <w:r w:rsidRPr="0075135B">
        <w:rPr>
          <w:position w:val="-24"/>
        </w:rPr>
        <w:object w:dxaOrig="220" w:dyaOrig="620" w14:anchorId="0359588D">
          <v:shape id="_x0000_i1063" type="#_x0000_t75" style="width:11.25pt;height:30.75pt" o:ole="">
            <v:imagedata r:id="rId83" o:title=""/>
          </v:shape>
          <o:OLEObject Type="Embed" ProgID="Equation.3" ShapeID="_x0000_i1063" DrawAspect="Content" ObjectID="_1539007462" r:id="rId84"/>
        </w:object>
      </w:r>
      <w:r w:rsidRPr="0075135B">
        <w:t xml:space="preserve"> ≈ 56%</w:t>
      </w:r>
    </w:p>
    <w:p w14:paraId="08D83FF0" w14:textId="3BD3F10D" w:rsidR="00E8096B" w:rsidRDefault="00D42D3F" w:rsidP="00E8096B">
      <w:pPr>
        <w:pStyle w:val="Pquestionheadingsx"/>
      </w:pPr>
      <w:r>
        <w:t>Question 2</w:t>
      </w:r>
      <w:r w:rsidR="00DA010B">
        <w:t>3</w:t>
      </w:r>
      <w:r w:rsidRPr="00BA75B3"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Pr="00BA75B3">
        <w:tab/>
      </w:r>
      <w:r>
        <w:t>[9.1]</w:t>
      </w:r>
    </w:p>
    <w:p w14:paraId="76717D8F" w14:textId="77777777" w:rsidR="009A0754" w:rsidRDefault="002609C8" w:rsidP="002609C8">
      <w:pPr>
        <w:pStyle w:val="Pquestiontextpartsai"/>
      </w:pPr>
      <w:r w:rsidRPr="009A0754">
        <w:rPr>
          <w:rStyle w:val="Cquestionpartlabelbold"/>
        </w:rPr>
        <w:t>(a)</w:t>
      </w:r>
      <w:r w:rsidR="009A0754" w:rsidRPr="009A0754">
        <w:rPr>
          <w:rStyle w:val="Cquestionpartlabelbold"/>
        </w:rPr>
        <w:tab/>
      </w:r>
      <w:r w:rsidRPr="009A0754">
        <w:rPr>
          <w:rStyle w:val="Cquestionpartlabelbold"/>
        </w:rPr>
        <w:t>(i)</w:t>
      </w:r>
      <w:r w:rsidR="009A0754">
        <w:tab/>
      </w:r>
      <w:r w:rsidRPr="001C6494">
        <w:t xml:space="preserve">Set A: 6, 2, 10, 5, 2, 5, 4, 3, 3, 10. Mean = </w:t>
      </w:r>
      <w:r w:rsidRPr="001C6494">
        <w:rPr>
          <w:position w:val="-24"/>
        </w:rPr>
        <w:object w:dxaOrig="340" w:dyaOrig="620" w14:anchorId="15DC861B">
          <v:shape id="_x0000_i1064" type="#_x0000_t75" style="width:17.25pt;height:30.75pt" o:ole="">
            <v:imagedata r:id="rId85" o:title=""/>
          </v:shape>
          <o:OLEObject Type="Embed" ProgID="Equation.3" ShapeID="_x0000_i1064" DrawAspect="Content" ObjectID="_1539007463" r:id="rId86"/>
        </w:object>
      </w:r>
      <w:r w:rsidRPr="001C6494">
        <w:t xml:space="preserve"> = 5 letters per word</w:t>
      </w:r>
      <w:r w:rsidR="009A0754">
        <w:br/>
      </w:r>
      <w:r w:rsidRPr="001C6494">
        <w:t xml:space="preserve">Set B: 5, 6, 8, 9, 6, 2, 4, 4, 3, 2. Mean = </w:t>
      </w:r>
      <w:r w:rsidRPr="001C6494">
        <w:rPr>
          <w:position w:val="-24"/>
        </w:rPr>
        <w:object w:dxaOrig="360" w:dyaOrig="620" w14:anchorId="4811808A">
          <v:shape id="_x0000_i1065" type="#_x0000_t75" style="width:18pt;height:30.75pt" o:ole="">
            <v:imagedata r:id="rId87" o:title=""/>
          </v:shape>
          <o:OLEObject Type="Embed" ProgID="Equation.3" ShapeID="_x0000_i1065" DrawAspect="Content" ObjectID="_1539007464" r:id="rId88"/>
        </w:object>
      </w:r>
      <w:r w:rsidRPr="001C6494">
        <w:t xml:space="preserve"> = 4.9 letters per word</w:t>
      </w:r>
      <w:r w:rsidR="009A0754">
        <w:br/>
      </w:r>
      <w:r w:rsidRPr="001C6494">
        <w:t xml:space="preserve">Set C: 6, 9, 9, 2, 3, 5, 3, 2, 5, 3. Mean = </w:t>
      </w:r>
      <w:r w:rsidRPr="001C6494">
        <w:rPr>
          <w:position w:val="-24"/>
        </w:rPr>
        <w:object w:dxaOrig="360" w:dyaOrig="620" w14:anchorId="627D19F4">
          <v:shape id="_x0000_i1066" type="#_x0000_t75" style="width:18pt;height:30.75pt" o:ole="">
            <v:imagedata r:id="rId89" o:title=""/>
          </v:shape>
          <o:OLEObject Type="Embed" ProgID="Equation.3" ShapeID="_x0000_i1066" DrawAspect="Content" ObjectID="_1539007465" r:id="rId90"/>
        </w:object>
      </w:r>
      <w:r w:rsidRPr="001C6494">
        <w:t xml:space="preserve"> = 4.7 letters per word</w:t>
      </w:r>
      <w:r w:rsidR="009A0754">
        <w:br/>
      </w:r>
      <w:r w:rsidRPr="001C6494">
        <w:t xml:space="preserve">Set D: 6, 5, 3, 11, 9, 2, 9, 6, 4, 2. Mean = </w:t>
      </w:r>
      <w:r w:rsidRPr="001C6494">
        <w:rPr>
          <w:position w:val="-24"/>
        </w:rPr>
        <w:object w:dxaOrig="360" w:dyaOrig="620" w14:anchorId="74598E16">
          <v:shape id="_x0000_i1067" type="#_x0000_t75" style="width:18pt;height:30.75pt" o:ole="">
            <v:imagedata r:id="rId91" o:title=""/>
          </v:shape>
          <o:OLEObject Type="Embed" ProgID="Equation.3" ShapeID="_x0000_i1067" DrawAspect="Content" ObjectID="_1539007466" r:id="rId92"/>
        </w:object>
      </w:r>
      <w:r w:rsidRPr="001C6494">
        <w:t xml:space="preserve"> = 5.7 letters per word</w:t>
      </w:r>
      <w:r w:rsidR="009A0754">
        <w:br/>
      </w:r>
      <w:r w:rsidRPr="001C6494">
        <w:t xml:space="preserve">Set E: 3, 3, 4, 2, 7, 5, 4, 4, 9, 2. Mean = </w:t>
      </w:r>
      <w:r w:rsidRPr="001C6494">
        <w:rPr>
          <w:position w:val="-24"/>
        </w:rPr>
        <w:object w:dxaOrig="340" w:dyaOrig="620" w14:anchorId="2AACEA23">
          <v:shape id="_x0000_i1068" type="#_x0000_t75" style="width:17.25pt;height:30.75pt" o:ole="">
            <v:imagedata r:id="rId93" o:title=""/>
          </v:shape>
          <o:OLEObject Type="Embed" ProgID="Equation.3" ShapeID="_x0000_i1068" DrawAspect="Content" ObjectID="_1539007467" r:id="rId94"/>
        </w:object>
      </w:r>
      <w:r w:rsidRPr="001C6494">
        <w:t xml:space="preserve"> = 4.3 letters per word</w:t>
      </w:r>
      <w:r w:rsidR="009A0754">
        <w:br/>
      </w:r>
      <w:r w:rsidRPr="001C6494">
        <w:t xml:space="preserve">Set F: 5, 1, 8, 9, 2, 4, 3, 2, 4, 3. Mean = </w:t>
      </w:r>
      <w:r w:rsidRPr="001C6494">
        <w:rPr>
          <w:position w:val="-24"/>
        </w:rPr>
        <w:object w:dxaOrig="340" w:dyaOrig="620" w14:anchorId="469F1C34">
          <v:shape id="_x0000_i1069" type="#_x0000_t75" style="width:17.25pt;height:30.75pt" o:ole="">
            <v:imagedata r:id="rId95" o:title=""/>
          </v:shape>
          <o:OLEObject Type="Embed" ProgID="Equation.3" ShapeID="_x0000_i1069" DrawAspect="Content" ObjectID="_1539007468" r:id="rId96"/>
        </w:object>
      </w:r>
      <w:r w:rsidRPr="001C6494">
        <w:t xml:space="preserve"> = 4.1 letters per word</w:t>
      </w:r>
    </w:p>
    <w:p w14:paraId="01E4CF84" w14:textId="1FAD9DCE" w:rsidR="002609C8" w:rsidRPr="001C6494" w:rsidRDefault="002609C8" w:rsidP="002609C8">
      <w:pPr>
        <w:pStyle w:val="Pquestiontextpartsi"/>
      </w:pPr>
      <w:r w:rsidRPr="009A0754">
        <w:rPr>
          <w:rStyle w:val="Cquestionpartlabelbold"/>
        </w:rPr>
        <w:lastRenderedPageBreak/>
        <w:t>(ii)</w:t>
      </w:r>
      <w:r w:rsidR="009A0754">
        <w:tab/>
      </w:r>
      <w:r w:rsidRPr="001C6494">
        <w:t xml:space="preserve">Set A: Proportion of </w:t>
      </w:r>
      <w:r w:rsidR="009A0754">
        <w:t xml:space="preserve">words with an </w:t>
      </w:r>
      <w:r w:rsidRPr="001C6494">
        <w:t xml:space="preserve">‘a’ = </w:t>
      </w:r>
      <w:r w:rsidRPr="001C6494">
        <w:rPr>
          <w:position w:val="-24"/>
        </w:rPr>
        <w:object w:dxaOrig="320" w:dyaOrig="620" w14:anchorId="6109C869">
          <v:shape id="_x0000_i1070" type="#_x0000_t75" style="width:15.75pt;height:30.75pt" o:ole="">
            <v:imagedata r:id="rId97" o:title=""/>
          </v:shape>
          <o:OLEObject Type="Embed" ProgID="Equation.3" ShapeID="_x0000_i1070" DrawAspect="Content" ObjectID="_1539007469" r:id="rId98"/>
        </w:object>
      </w:r>
      <w:r w:rsidRPr="001C6494">
        <w:t xml:space="preserve"> = 0.3</w:t>
      </w:r>
      <w:r w:rsidR="009A0754">
        <w:br/>
      </w:r>
      <w:r w:rsidRPr="001C6494">
        <w:t xml:space="preserve">Set B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4F5A55F6">
          <v:shape id="_x0000_i1071" type="#_x0000_t75" style="width:15.75pt;height:30.75pt" o:ole="">
            <v:imagedata r:id="rId99" o:title=""/>
          </v:shape>
          <o:OLEObject Type="Embed" ProgID="Equation.3" ShapeID="_x0000_i1071" DrawAspect="Content" ObjectID="_1539007470" r:id="rId100"/>
        </w:object>
      </w:r>
      <w:r w:rsidRPr="001C6494">
        <w:t xml:space="preserve"> = 0.2</w:t>
      </w:r>
      <w:r w:rsidR="009A0754">
        <w:br/>
      </w:r>
      <w:r w:rsidRPr="001C6494">
        <w:t xml:space="preserve">Set C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57A094D5">
          <v:shape id="_x0000_i1072" type="#_x0000_t75" style="width:15.75pt;height:30.75pt" o:ole="">
            <v:imagedata r:id="rId101" o:title=""/>
          </v:shape>
          <o:OLEObject Type="Embed" ProgID="Equation.3" ShapeID="_x0000_i1072" DrawAspect="Content" ObjectID="_1539007471" r:id="rId102"/>
        </w:object>
      </w:r>
      <w:r w:rsidRPr="001C6494">
        <w:t xml:space="preserve"> = 0.2</w:t>
      </w:r>
      <w:r w:rsidR="009A0754">
        <w:br/>
      </w:r>
      <w:r w:rsidRPr="001C6494">
        <w:t xml:space="preserve">Set D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467AA0BF">
          <v:shape id="_x0000_i1073" type="#_x0000_t75" style="width:15.75pt;height:30.75pt" o:ole="">
            <v:imagedata r:id="rId101" o:title=""/>
          </v:shape>
          <o:OLEObject Type="Embed" ProgID="Equation.3" ShapeID="_x0000_i1073" DrawAspect="Content" ObjectID="_1539007472" r:id="rId103"/>
        </w:object>
      </w:r>
      <w:r w:rsidRPr="001C6494">
        <w:t xml:space="preserve"> = 0.2</w:t>
      </w:r>
      <w:r w:rsidR="009A0754">
        <w:br/>
      </w:r>
      <w:r w:rsidRPr="001C6494">
        <w:t xml:space="preserve">Set E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69759268">
          <v:shape id="_x0000_i1074" type="#_x0000_t75" style="width:15.75pt;height:30.75pt" o:ole="">
            <v:imagedata r:id="rId104" o:title=""/>
          </v:shape>
          <o:OLEObject Type="Embed" ProgID="Equation.3" ShapeID="_x0000_i1074" DrawAspect="Content" ObjectID="_1539007473" r:id="rId105"/>
        </w:object>
      </w:r>
      <w:r w:rsidRPr="001C6494">
        <w:t xml:space="preserve"> = 0.4</w:t>
      </w:r>
      <w:r w:rsidR="009A0754">
        <w:br/>
      </w:r>
      <w:r w:rsidRPr="001C6494">
        <w:t xml:space="preserve">Set F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5E7E8382">
          <v:shape id="_x0000_i1075" type="#_x0000_t75" style="width:15.75pt;height:30.75pt" o:ole="">
            <v:imagedata r:id="rId106" o:title=""/>
          </v:shape>
          <o:OLEObject Type="Embed" ProgID="Equation.3" ShapeID="_x0000_i1075" DrawAspect="Content" ObjectID="_1539007474" r:id="rId107"/>
        </w:object>
      </w:r>
      <w:r w:rsidRPr="001C6494">
        <w:t xml:space="preserve"> = 0.4</w:t>
      </w:r>
    </w:p>
    <w:p w14:paraId="448DC2D5" w14:textId="6CD435DB" w:rsidR="00D42D3F" w:rsidRPr="0075135B" w:rsidRDefault="00D42D3F" w:rsidP="002609C8">
      <w:pPr>
        <w:pStyle w:val="Pquestiontextpartsai"/>
      </w:pPr>
      <w:r w:rsidRPr="009A0754">
        <w:rPr>
          <w:rStyle w:val="Cquestionpartlabelbold"/>
        </w:rPr>
        <w:t>(b)</w:t>
      </w:r>
      <w:r w:rsidR="009A0754" w:rsidRPr="009A0754">
        <w:rPr>
          <w:rStyle w:val="Cquestionpartlabelbold"/>
        </w:rPr>
        <w:tab/>
      </w:r>
      <w:r w:rsidRPr="009A0754">
        <w:rPr>
          <w:rStyle w:val="Cquestionpartlabelbold"/>
        </w:rPr>
        <w:t>(i)</w:t>
      </w:r>
      <w:r w:rsidR="009A0754">
        <w:tab/>
      </w:r>
      <w:r w:rsidRPr="0075135B">
        <w:t xml:space="preserve">Combined set A with B: Mean = </w:t>
      </w:r>
      <w:r w:rsidRPr="0075135B">
        <w:rPr>
          <w:position w:val="-24"/>
        </w:rPr>
        <w:object w:dxaOrig="360" w:dyaOrig="620" w14:anchorId="2AC85E54">
          <v:shape id="_x0000_i1076" type="#_x0000_t75" style="width:18pt;height:30.75pt" o:ole="">
            <v:imagedata r:id="rId108" o:title=""/>
          </v:shape>
          <o:OLEObject Type="Embed" ProgID="Equation.3" ShapeID="_x0000_i1076" DrawAspect="Content" ObjectID="_1539007475" r:id="rId109"/>
        </w:object>
      </w:r>
      <w:r w:rsidRPr="0075135B">
        <w:t xml:space="preserve"> = 4.95 letters per word</w:t>
      </w:r>
      <w:r w:rsidR="009A0754">
        <w:br/>
      </w:r>
      <w:r w:rsidRPr="0075135B">
        <w:t xml:space="preserve">Combined set C with D: Mean = </w:t>
      </w:r>
      <w:r w:rsidRPr="0075135B">
        <w:rPr>
          <w:position w:val="-24"/>
        </w:rPr>
        <w:object w:dxaOrig="440" w:dyaOrig="620" w14:anchorId="63D774A3">
          <v:shape id="_x0000_i1077" type="#_x0000_t75" style="width:21.75pt;height:30.75pt" o:ole="">
            <v:imagedata r:id="rId110" o:title=""/>
          </v:shape>
          <o:OLEObject Type="Embed" ProgID="Equation.3" ShapeID="_x0000_i1077" DrawAspect="Content" ObjectID="_1539007476" r:id="rId111"/>
        </w:object>
      </w:r>
      <w:r w:rsidRPr="0075135B">
        <w:t xml:space="preserve"> = 5.2 letters per word</w:t>
      </w:r>
      <w:r w:rsidR="009A0754">
        <w:br/>
      </w:r>
      <w:r w:rsidRPr="0075135B">
        <w:t xml:space="preserve">Combined set E with F: Mean = </w:t>
      </w:r>
      <w:r w:rsidRPr="0075135B">
        <w:rPr>
          <w:position w:val="-24"/>
        </w:rPr>
        <w:object w:dxaOrig="360" w:dyaOrig="620" w14:anchorId="5BA26CED">
          <v:shape id="_x0000_i1078" type="#_x0000_t75" style="width:18pt;height:30.75pt" o:ole="">
            <v:imagedata r:id="rId112" o:title=""/>
          </v:shape>
          <o:OLEObject Type="Embed" ProgID="Equation.3" ShapeID="_x0000_i1078" DrawAspect="Content" ObjectID="_1539007477" r:id="rId113"/>
        </w:object>
      </w:r>
      <w:r w:rsidRPr="0075135B">
        <w:t xml:space="preserve"> = 4.2 letters per word</w:t>
      </w:r>
    </w:p>
    <w:p w14:paraId="14248569" w14:textId="50421F75" w:rsidR="00D42D3F" w:rsidRPr="0075135B" w:rsidRDefault="00D42D3F" w:rsidP="002609C8">
      <w:pPr>
        <w:pStyle w:val="Pquestiontextpartsi"/>
      </w:pPr>
      <w:r w:rsidRPr="009A0754">
        <w:rPr>
          <w:rStyle w:val="Cquestionpartlabelbold"/>
        </w:rPr>
        <w:t>(ii)</w:t>
      </w:r>
      <w:r w:rsidR="009A0754">
        <w:tab/>
      </w:r>
      <w:r w:rsidRPr="0075135B">
        <w:t xml:space="preserve">Combined set A with B: Proportion of ‘a’ = </w:t>
      </w:r>
      <w:r w:rsidRPr="0075135B">
        <w:rPr>
          <w:position w:val="-24"/>
        </w:rPr>
        <w:object w:dxaOrig="360" w:dyaOrig="620" w14:anchorId="0139A687">
          <v:shape id="_x0000_i1079" type="#_x0000_t75" style="width:18pt;height:30.75pt" o:ole="">
            <v:imagedata r:id="rId114" o:title=""/>
          </v:shape>
          <o:OLEObject Type="Embed" ProgID="Equation.3" ShapeID="_x0000_i1079" DrawAspect="Content" ObjectID="_1539007478" r:id="rId115"/>
        </w:object>
      </w:r>
      <w:r w:rsidRPr="0075135B">
        <w:t xml:space="preserve"> = 0.25</w:t>
      </w:r>
      <w:r w:rsidR="009A0754">
        <w:br/>
      </w:r>
      <w:r w:rsidRPr="0075135B">
        <w:t xml:space="preserve">Combined set C with D: Proportion of ‘a’= </w:t>
      </w:r>
      <w:r w:rsidRPr="0075135B">
        <w:rPr>
          <w:position w:val="-24"/>
        </w:rPr>
        <w:object w:dxaOrig="360" w:dyaOrig="620" w14:anchorId="1BB64823">
          <v:shape id="_x0000_i1080" type="#_x0000_t75" style="width:18pt;height:30.75pt" o:ole="">
            <v:imagedata r:id="rId116" o:title=""/>
          </v:shape>
          <o:OLEObject Type="Embed" ProgID="Equation.3" ShapeID="_x0000_i1080" DrawAspect="Content" ObjectID="_1539007479" r:id="rId117"/>
        </w:object>
      </w:r>
      <w:r w:rsidRPr="0075135B">
        <w:t xml:space="preserve"> = 0.2</w:t>
      </w:r>
      <w:r w:rsidR="009A0754">
        <w:br/>
      </w:r>
      <w:r w:rsidRPr="0075135B">
        <w:t xml:space="preserve">Combined set E with F: Proportion of ‘a’= </w:t>
      </w:r>
      <w:r w:rsidRPr="0075135B">
        <w:rPr>
          <w:position w:val="-24"/>
        </w:rPr>
        <w:object w:dxaOrig="360" w:dyaOrig="620" w14:anchorId="3AFA17F2">
          <v:shape id="_x0000_i1081" type="#_x0000_t75" style="width:18pt;height:30.75pt" o:ole="">
            <v:imagedata r:id="rId118" o:title=""/>
          </v:shape>
          <o:OLEObject Type="Embed" ProgID="Equation.3" ShapeID="_x0000_i1081" DrawAspect="Content" ObjectID="_1539007480" r:id="rId119"/>
        </w:object>
      </w:r>
      <w:r w:rsidRPr="0075135B">
        <w:t xml:space="preserve"> = 0.4</w:t>
      </w:r>
    </w:p>
    <w:p w14:paraId="1E7C0728" w14:textId="06BE9F05" w:rsidR="00D42D3F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="009A0754">
        <w:tab/>
      </w:r>
      <w:r w:rsidRPr="0075135B">
        <w:t>Sample size 10:</w:t>
      </w:r>
      <w:r w:rsidR="009A0754">
        <w:br/>
      </w:r>
      <w:r w:rsidRPr="0075135B">
        <w:t>Range of means: 5.7 – 4.1 = 1.6 letters per word</w:t>
      </w:r>
      <w:r w:rsidR="009A0754">
        <w:br/>
      </w:r>
      <w:r w:rsidRPr="0075135B">
        <w:t>Range of proportion of</w:t>
      </w:r>
      <w:r w:rsidR="005B4197">
        <w:t xml:space="preserve"> words with an</w:t>
      </w:r>
      <w:r w:rsidRPr="0075135B">
        <w:t xml:space="preserve"> ‘a’: 0.4 – 0.2 = 0.2</w:t>
      </w:r>
      <w:r w:rsidR="009A0754">
        <w:br/>
      </w:r>
      <w:r w:rsidRPr="0075135B">
        <w:t>Sample size 20:</w:t>
      </w:r>
      <w:r w:rsidR="009A0754">
        <w:br/>
      </w:r>
      <w:r w:rsidRPr="0075135B">
        <w:t>Range of means: 5.2 – 4.2 = 1.0 letters per word</w:t>
      </w:r>
      <w:r w:rsidR="009A0754">
        <w:br/>
      </w:r>
      <w:r w:rsidRPr="0075135B">
        <w:t xml:space="preserve">Range of proportion of </w:t>
      </w:r>
      <w:r w:rsidR="005B4197">
        <w:t xml:space="preserve">words with an </w:t>
      </w:r>
      <w:r w:rsidRPr="0075135B">
        <w:t>‘a’: 0.4 – 0.2 = 0.2</w:t>
      </w:r>
      <w:r w:rsidR="009A0754">
        <w:br/>
      </w:r>
      <w:r w:rsidRPr="0075135B">
        <w:t>Variation of means decreased with bigger sample size. There was no change in range of proportions but however the groups were paired the range could not have increased.</w:t>
      </w:r>
    </w:p>
    <w:p w14:paraId="71827F61" w14:textId="606AFA26" w:rsidR="00D42D3F" w:rsidRDefault="00D42D3F" w:rsidP="00D42D3F">
      <w:pPr>
        <w:pStyle w:val="Pquestionheadingsx"/>
      </w:pPr>
      <w:r>
        <w:t>Question 2</w:t>
      </w:r>
      <w:r w:rsidR="00DA010B">
        <w:t>4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6, 9.7]</w:t>
      </w:r>
    </w:p>
    <w:p w14:paraId="309382A1" w14:textId="77777777" w:rsidR="00D42D3F" w:rsidRPr="005B4197" w:rsidRDefault="00D42D3F" w:rsidP="002609C8">
      <w:pPr>
        <w:pStyle w:val="Pquestiontextpartsa"/>
        <w:rPr>
          <w:rStyle w:val="Cquestionpartlabelbold"/>
        </w:rPr>
      </w:pPr>
      <w:r w:rsidRPr="005B4197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34"/>
        <w:gridCol w:w="1524"/>
        <w:gridCol w:w="1439"/>
        <w:gridCol w:w="1295"/>
        <w:gridCol w:w="1351"/>
        <w:gridCol w:w="1332"/>
        <w:gridCol w:w="1261"/>
      </w:tblGrid>
      <w:tr w:rsidR="005B4197" w:rsidRPr="0075135B" w14:paraId="4C18B60C" w14:textId="77777777" w:rsidTr="00CE1BFD"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</w:tcPr>
          <w:p w14:paraId="5D136CAA" w14:textId="77777777" w:rsidR="005B4197" w:rsidRPr="0075135B" w:rsidRDefault="005B4197" w:rsidP="00C67E1F">
            <w:pPr>
              <w:rPr>
                <w:b/>
                <w:sz w:val="20"/>
              </w:rPr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</w:tcBorders>
          </w:tcPr>
          <w:p w14:paraId="26071815" w14:textId="64A65B8F" w:rsidR="005B4197" w:rsidRPr="0075135B" w:rsidRDefault="005B4197" w:rsidP="00C67E1F">
            <w:pPr>
              <w:rPr>
                <w:b/>
                <w:sz w:val="20"/>
              </w:rPr>
            </w:pPr>
          </w:p>
        </w:tc>
        <w:tc>
          <w:tcPr>
            <w:tcW w:w="6678" w:type="dxa"/>
            <w:gridSpan w:val="5"/>
          </w:tcPr>
          <w:p w14:paraId="79339CF1" w14:textId="77777777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Main meal</w:t>
            </w:r>
          </w:p>
        </w:tc>
      </w:tr>
      <w:tr w:rsidR="005B4197" w:rsidRPr="0075135B" w14:paraId="77E25132" w14:textId="77777777" w:rsidTr="00CE1BFD">
        <w:trPr>
          <w:trHeight w:val="114"/>
        </w:trPr>
        <w:tc>
          <w:tcPr>
            <w:tcW w:w="734" w:type="dxa"/>
            <w:tcBorders>
              <w:top w:val="nil"/>
              <w:left w:val="nil"/>
              <w:right w:val="nil"/>
            </w:tcBorders>
          </w:tcPr>
          <w:p w14:paraId="2C1D9B8D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  <w:tcBorders>
              <w:top w:val="nil"/>
              <w:left w:val="nil"/>
            </w:tcBorders>
          </w:tcPr>
          <w:p w14:paraId="6B0CC4CC" w14:textId="6C4DED05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439" w:type="dxa"/>
          </w:tcPr>
          <w:p w14:paraId="63E6A92A" w14:textId="2AE29937" w:rsidR="005B4197" w:rsidRPr="002609C8" w:rsidRDefault="00CE1BFD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P</w:t>
            </w:r>
            <w:r w:rsidR="005B4197" w:rsidRPr="002609C8">
              <w:rPr>
                <w:b/>
              </w:rPr>
              <w:t>ork</w:t>
            </w:r>
          </w:p>
        </w:tc>
        <w:tc>
          <w:tcPr>
            <w:tcW w:w="1295" w:type="dxa"/>
          </w:tcPr>
          <w:p w14:paraId="22F48F32" w14:textId="315E031E" w:rsidR="005B4197" w:rsidRPr="002609C8" w:rsidRDefault="00CE1BFD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C</w:t>
            </w:r>
            <w:r w:rsidR="005B4197" w:rsidRPr="002609C8">
              <w:rPr>
                <w:b/>
              </w:rPr>
              <w:t>hicken</w:t>
            </w:r>
          </w:p>
        </w:tc>
        <w:tc>
          <w:tcPr>
            <w:tcW w:w="1351" w:type="dxa"/>
          </w:tcPr>
          <w:p w14:paraId="1B2629F6" w14:textId="77777777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Honey prawns</w:t>
            </w:r>
          </w:p>
        </w:tc>
        <w:tc>
          <w:tcPr>
            <w:tcW w:w="1332" w:type="dxa"/>
          </w:tcPr>
          <w:p w14:paraId="22249012" w14:textId="69659029" w:rsidR="005B4197" w:rsidRPr="002609C8" w:rsidRDefault="00CE1BFD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L</w:t>
            </w:r>
            <w:r w:rsidR="005B4197" w:rsidRPr="002609C8">
              <w:rPr>
                <w:b/>
              </w:rPr>
              <w:t>amb</w:t>
            </w:r>
          </w:p>
        </w:tc>
        <w:tc>
          <w:tcPr>
            <w:tcW w:w="1261" w:type="dxa"/>
          </w:tcPr>
          <w:p w14:paraId="6FB7C3E0" w14:textId="77777777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Garlic prawns</w:t>
            </w:r>
          </w:p>
        </w:tc>
      </w:tr>
      <w:tr w:rsidR="005B4197" w:rsidRPr="0075135B" w14:paraId="5428B099" w14:textId="77777777" w:rsidTr="00CE1BFD">
        <w:trPr>
          <w:trHeight w:val="114"/>
        </w:trPr>
        <w:tc>
          <w:tcPr>
            <w:tcW w:w="734" w:type="dxa"/>
            <w:vMerge w:val="restart"/>
            <w:textDirection w:val="btLr"/>
          </w:tcPr>
          <w:p w14:paraId="22BF175C" w14:textId="048AD1FB" w:rsidR="005B4197" w:rsidRPr="002609C8" w:rsidRDefault="005B4197" w:rsidP="005B4197">
            <w:pPr>
              <w:pStyle w:val="Ptabletext"/>
              <w:ind w:left="113" w:right="113"/>
              <w:rPr>
                <w:b/>
              </w:rPr>
            </w:pPr>
            <w:r w:rsidRPr="002609C8">
              <w:rPr>
                <w:b/>
              </w:rPr>
              <w:t>Entree</w:t>
            </w:r>
          </w:p>
        </w:tc>
        <w:tc>
          <w:tcPr>
            <w:tcW w:w="1524" w:type="dxa"/>
          </w:tcPr>
          <w:p w14:paraId="4051EFDD" w14:textId="2A44DE98" w:rsidR="005B4197" w:rsidRPr="002609C8" w:rsidRDefault="00CE1BFD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S</w:t>
            </w:r>
            <w:r w:rsidR="005B4197" w:rsidRPr="002609C8">
              <w:rPr>
                <w:b/>
              </w:rPr>
              <w:t>oup</w:t>
            </w:r>
          </w:p>
        </w:tc>
        <w:tc>
          <w:tcPr>
            <w:tcW w:w="1439" w:type="dxa"/>
          </w:tcPr>
          <w:p w14:paraId="226BBF23" w14:textId="31ED0C27" w:rsidR="005B4197" w:rsidRPr="0075135B" w:rsidRDefault="005B4197" w:rsidP="00CE1BFD">
            <w:pPr>
              <w:pStyle w:val="Ptabletext"/>
            </w:pPr>
            <w:r w:rsidRPr="0075135B">
              <w:t>S – P</w:t>
            </w:r>
          </w:p>
        </w:tc>
        <w:tc>
          <w:tcPr>
            <w:tcW w:w="1295" w:type="dxa"/>
          </w:tcPr>
          <w:p w14:paraId="1A9070FE" w14:textId="14066BD1" w:rsidR="005B4197" w:rsidRPr="0075135B" w:rsidRDefault="005B4197" w:rsidP="00CE1BFD">
            <w:pPr>
              <w:pStyle w:val="Ptabletext"/>
            </w:pPr>
            <w:r w:rsidRPr="0075135B">
              <w:t>S – C</w:t>
            </w:r>
          </w:p>
        </w:tc>
        <w:tc>
          <w:tcPr>
            <w:tcW w:w="1351" w:type="dxa"/>
          </w:tcPr>
          <w:p w14:paraId="324B7A7E" w14:textId="79CB4641" w:rsidR="005B4197" w:rsidRPr="0075135B" w:rsidRDefault="005B4197" w:rsidP="005B4197">
            <w:pPr>
              <w:pStyle w:val="Ptabletext"/>
            </w:pPr>
            <w:r w:rsidRPr="0075135B">
              <w:t>S – HP</w:t>
            </w:r>
          </w:p>
        </w:tc>
        <w:tc>
          <w:tcPr>
            <w:tcW w:w="1332" w:type="dxa"/>
          </w:tcPr>
          <w:p w14:paraId="14A712C9" w14:textId="32B2B034" w:rsidR="005B4197" w:rsidRPr="0075135B" w:rsidRDefault="005B4197" w:rsidP="00CE1BFD">
            <w:pPr>
              <w:pStyle w:val="Ptabletext"/>
            </w:pPr>
            <w:r w:rsidRPr="0075135B">
              <w:t>S – L</w:t>
            </w:r>
          </w:p>
        </w:tc>
        <w:tc>
          <w:tcPr>
            <w:tcW w:w="1261" w:type="dxa"/>
          </w:tcPr>
          <w:p w14:paraId="688868C8" w14:textId="7628CBFD" w:rsidR="005B4197" w:rsidRPr="0075135B" w:rsidRDefault="005B4197" w:rsidP="005B4197">
            <w:pPr>
              <w:pStyle w:val="Ptabletext"/>
            </w:pPr>
            <w:r w:rsidRPr="0075135B">
              <w:t>S – GP</w:t>
            </w:r>
          </w:p>
        </w:tc>
      </w:tr>
      <w:tr w:rsidR="005B4197" w:rsidRPr="0075135B" w14:paraId="5E824F23" w14:textId="77777777" w:rsidTr="00CE1BFD">
        <w:tc>
          <w:tcPr>
            <w:tcW w:w="734" w:type="dxa"/>
            <w:vMerge/>
          </w:tcPr>
          <w:p w14:paraId="6BD7CF12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380BC5A9" w14:textId="17EFF6B2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Spring rolls</w:t>
            </w:r>
          </w:p>
        </w:tc>
        <w:tc>
          <w:tcPr>
            <w:tcW w:w="1439" w:type="dxa"/>
          </w:tcPr>
          <w:p w14:paraId="36AAA356" w14:textId="5EE543EA" w:rsidR="005B4197" w:rsidRPr="0075135B" w:rsidRDefault="005B4197" w:rsidP="00CE1BFD">
            <w:pPr>
              <w:pStyle w:val="Ptabletext"/>
            </w:pPr>
            <w:r w:rsidRPr="0075135B">
              <w:t>SR – P</w:t>
            </w:r>
          </w:p>
        </w:tc>
        <w:tc>
          <w:tcPr>
            <w:tcW w:w="1295" w:type="dxa"/>
          </w:tcPr>
          <w:p w14:paraId="4B48E3E5" w14:textId="5562EC7E" w:rsidR="005B4197" w:rsidRPr="0075135B" w:rsidRDefault="005B4197" w:rsidP="00CE1BFD">
            <w:pPr>
              <w:pStyle w:val="Ptabletext"/>
            </w:pPr>
            <w:r w:rsidRPr="0075135B">
              <w:t>SR – C</w:t>
            </w:r>
          </w:p>
        </w:tc>
        <w:tc>
          <w:tcPr>
            <w:tcW w:w="1351" w:type="dxa"/>
          </w:tcPr>
          <w:p w14:paraId="465BB73C" w14:textId="77777777" w:rsidR="005B4197" w:rsidRPr="0075135B" w:rsidRDefault="005B4197" w:rsidP="005B4197">
            <w:pPr>
              <w:pStyle w:val="Ptabletext"/>
            </w:pPr>
            <w:r w:rsidRPr="0075135B">
              <w:t>SR – HP</w:t>
            </w:r>
          </w:p>
        </w:tc>
        <w:tc>
          <w:tcPr>
            <w:tcW w:w="1332" w:type="dxa"/>
          </w:tcPr>
          <w:p w14:paraId="479159FB" w14:textId="0C1E9AF4" w:rsidR="005B4197" w:rsidRPr="0075135B" w:rsidRDefault="005B4197" w:rsidP="00CE1BFD">
            <w:pPr>
              <w:pStyle w:val="Ptabletext"/>
            </w:pPr>
            <w:r w:rsidRPr="0075135B">
              <w:t>SR – L</w:t>
            </w:r>
          </w:p>
        </w:tc>
        <w:tc>
          <w:tcPr>
            <w:tcW w:w="1261" w:type="dxa"/>
          </w:tcPr>
          <w:p w14:paraId="2E35BC37" w14:textId="77777777" w:rsidR="005B4197" w:rsidRPr="0075135B" w:rsidRDefault="005B4197" w:rsidP="005B4197">
            <w:pPr>
              <w:pStyle w:val="Ptabletext"/>
            </w:pPr>
            <w:r w:rsidRPr="0075135B">
              <w:t>SR – GP</w:t>
            </w:r>
          </w:p>
        </w:tc>
      </w:tr>
      <w:tr w:rsidR="005B4197" w:rsidRPr="0075135B" w14:paraId="7589BCDA" w14:textId="77777777" w:rsidTr="00CE1BFD">
        <w:tc>
          <w:tcPr>
            <w:tcW w:w="734" w:type="dxa"/>
            <w:vMerge/>
          </w:tcPr>
          <w:p w14:paraId="349EE66E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4822E4A8" w14:textId="2D838CBC" w:rsidR="005B4197" w:rsidRPr="002609C8" w:rsidRDefault="00BA79F1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Prawn t</w:t>
            </w:r>
            <w:r w:rsidR="005B4197" w:rsidRPr="002609C8">
              <w:rPr>
                <w:b/>
              </w:rPr>
              <w:t>oast</w:t>
            </w:r>
          </w:p>
        </w:tc>
        <w:tc>
          <w:tcPr>
            <w:tcW w:w="1439" w:type="dxa"/>
          </w:tcPr>
          <w:p w14:paraId="7DAACCEE" w14:textId="2ABAE1C3" w:rsidR="005B4197" w:rsidRPr="0075135B" w:rsidRDefault="00BA79F1" w:rsidP="00CE1BFD">
            <w:pPr>
              <w:pStyle w:val="Ptabletext"/>
            </w:pPr>
            <w:r>
              <w:t>P</w:t>
            </w:r>
            <w:r w:rsidR="005B4197" w:rsidRPr="0075135B">
              <w:t>T – P</w:t>
            </w:r>
          </w:p>
        </w:tc>
        <w:tc>
          <w:tcPr>
            <w:tcW w:w="1295" w:type="dxa"/>
          </w:tcPr>
          <w:p w14:paraId="1C84C6BE" w14:textId="5E73CB08" w:rsidR="005B4197" w:rsidRPr="0075135B" w:rsidRDefault="00BA79F1" w:rsidP="00CE1BFD">
            <w:pPr>
              <w:pStyle w:val="Ptabletext"/>
            </w:pPr>
            <w:r>
              <w:t>P</w:t>
            </w:r>
            <w:r w:rsidR="005B4197" w:rsidRPr="0075135B">
              <w:t>T – C</w:t>
            </w:r>
          </w:p>
        </w:tc>
        <w:tc>
          <w:tcPr>
            <w:tcW w:w="1351" w:type="dxa"/>
          </w:tcPr>
          <w:p w14:paraId="2CC9194D" w14:textId="1B40DFE7" w:rsidR="005B4197" w:rsidRPr="0075135B" w:rsidRDefault="00BA79F1" w:rsidP="005B4197">
            <w:pPr>
              <w:pStyle w:val="Ptabletext"/>
            </w:pPr>
            <w:r>
              <w:t>P</w:t>
            </w:r>
            <w:r w:rsidR="005B4197" w:rsidRPr="0075135B">
              <w:t>T – HP</w:t>
            </w:r>
          </w:p>
        </w:tc>
        <w:tc>
          <w:tcPr>
            <w:tcW w:w="1332" w:type="dxa"/>
          </w:tcPr>
          <w:p w14:paraId="39DC743E" w14:textId="22DA6D46" w:rsidR="005B4197" w:rsidRPr="0075135B" w:rsidRDefault="00BA79F1" w:rsidP="005B4197">
            <w:pPr>
              <w:pStyle w:val="Ptabletext"/>
            </w:pPr>
            <w:r>
              <w:t>P</w:t>
            </w:r>
            <w:r w:rsidR="00CE1BFD">
              <w:t xml:space="preserve">T – </w:t>
            </w:r>
            <w:r w:rsidR="005B4197" w:rsidRPr="0075135B">
              <w:t>L</w:t>
            </w:r>
          </w:p>
        </w:tc>
        <w:tc>
          <w:tcPr>
            <w:tcW w:w="1261" w:type="dxa"/>
          </w:tcPr>
          <w:p w14:paraId="59643D1F" w14:textId="309ECD6E" w:rsidR="005B4197" w:rsidRPr="0075135B" w:rsidRDefault="00BA79F1" w:rsidP="005B4197">
            <w:pPr>
              <w:pStyle w:val="Ptabletext"/>
            </w:pPr>
            <w:r>
              <w:t>P</w:t>
            </w:r>
            <w:r w:rsidR="005B4197" w:rsidRPr="0075135B">
              <w:t>T – GP</w:t>
            </w:r>
          </w:p>
        </w:tc>
      </w:tr>
      <w:tr w:rsidR="005B4197" w:rsidRPr="0075135B" w14:paraId="370FFCA0" w14:textId="77777777" w:rsidTr="00CE1BFD">
        <w:tc>
          <w:tcPr>
            <w:tcW w:w="734" w:type="dxa"/>
            <w:vMerge/>
          </w:tcPr>
          <w:p w14:paraId="0975277C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401EFB4B" w14:textId="4EFAE021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Dumplings</w:t>
            </w:r>
          </w:p>
        </w:tc>
        <w:tc>
          <w:tcPr>
            <w:tcW w:w="1439" w:type="dxa"/>
          </w:tcPr>
          <w:p w14:paraId="7F9B4F13" w14:textId="6DB70815" w:rsidR="005B4197" w:rsidRPr="0075135B" w:rsidRDefault="005B4197" w:rsidP="00CE1BFD">
            <w:pPr>
              <w:pStyle w:val="Ptabletext"/>
            </w:pPr>
            <w:r w:rsidRPr="0075135B">
              <w:t>D – P</w:t>
            </w:r>
          </w:p>
        </w:tc>
        <w:tc>
          <w:tcPr>
            <w:tcW w:w="1295" w:type="dxa"/>
          </w:tcPr>
          <w:p w14:paraId="04357C26" w14:textId="3CA2FF83" w:rsidR="005B4197" w:rsidRPr="0075135B" w:rsidRDefault="00CE1BFD" w:rsidP="005B4197">
            <w:pPr>
              <w:pStyle w:val="Ptabletext"/>
            </w:pPr>
            <w:r>
              <w:t xml:space="preserve">D – </w:t>
            </w:r>
            <w:r w:rsidR="005B4197" w:rsidRPr="0075135B">
              <w:t>C</w:t>
            </w:r>
          </w:p>
        </w:tc>
        <w:tc>
          <w:tcPr>
            <w:tcW w:w="1351" w:type="dxa"/>
          </w:tcPr>
          <w:p w14:paraId="12E8752E" w14:textId="77777777" w:rsidR="005B4197" w:rsidRPr="0075135B" w:rsidRDefault="005B4197" w:rsidP="005B4197">
            <w:pPr>
              <w:pStyle w:val="Ptabletext"/>
            </w:pPr>
            <w:r w:rsidRPr="0075135B">
              <w:t>D – HP</w:t>
            </w:r>
          </w:p>
        </w:tc>
        <w:tc>
          <w:tcPr>
            <w:tcW w:w="1332" w:type="dxa"/>
          </w:tcPr>
          <w:p w14:paraId="7AE4221A" w14:textId="62D73C15" w:rsidR="005B4197" w:rsidRPr="0075135B" w:rsidRDefault="005B4197" w:rsidP="00CE1BFD">
            <w:pPr>
              <w:pStyle w:val="Ptabletext"/>
            </w:pPr>
            <w:r w:rsidRPr="0075135B">
              <w:t>D – L</w:t>
            </w:r>
          </w:p>
        </w:tc>
        <w:tc>
          <w:tcPr>
            <w:tcW w:w="1261" w:type="dxa"/>
          </w:tcPr>
          <w:p w14:paraId="1CFD28B9" w14:textId="77777777" w:rsidR="005B4197" w:rsidRPr="0075135B" w:rsidRDefault="005B4197" w:rsidP="005B4197">
            <w:pPr>
              <w:pStyle w:val="Ptabletext"/>
            </w:pPr>
            <w:r w:rsidRPr="0075135B">
              <w:t>D – GP</w:t>
            </w:r>
          </w:p>
        </w:tc>
      </w:tr>
    </w:tbl>
    <w:p w14:paraId="7B5B6189" w14:textId="77777777" w:rsidR="00D42D3F" w:rsidRDefault="00D42D3F" w:rsidP="002609C8">
      <w:pPr>
        <w:pStyle w:val="Pquestiontextmainstem"/>
      </w:pPr>
    </w:p>
    <w:p w14:paraId="571229E9" w14:textId="77777777" w:rsidR="00BE318B" w:rsidRPr="0075135B" w:rsidRDefault="00BE318B" w:rsidP="002609C8">
      <w:pPr>
        <w:pStyle w:val="Pquestiontextmainstem"/>
      </w:pPr>
    </w:p>
    <w:p w14:paraId="7BB9B5AF" w14:textId="77777777" w:rsidR="00D42D3F" w:rsidRPr="005B4197" w:rsidRDefault="00D42D3F" w:rsidP="00CE1BFD">
      <w:pPr>
        <w:pStyle w:val="Pquestiontextpartsa"/>
        <w:keepNext/>
        <w:rPr>
          <w:rStyle w:val="Cquestionpartlabelbold"/>
        </w:rPr>
      </w:pPr>
      <w:r w:rsidRPr="005B4197">
        <w:rPr>
          <w:rStyle w:val="Cquestionpartlabelbold"/>
        </w:rPr>
        <w:lastRenderedPageBreak/>
        <w:t>(b)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04"/>
        <w:gridCol w:w="1527"/>
        <w:gridCol w:w="1192"/>
        <w:gridCol w:w="1358"/>
        <w:gridCol w:w="1353"/>
        <w:gridCol w:w="1332"/>
        <w:gridCol w:w="1200"/>
      </w:tblGrid>
      <w:tr w:rsidR="005B4197" w:rsidRPr="0075135B" w14:paraId="3564FCDD" w14:textId="77777777" w:rsidTr="00BA79F1"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2EE9BE9B" w14:textId="77777777" w:rsidR="005B4197" w:rsidRPr="0075135B" w:rsidRDefault="005B4197" w:rsidP="00CE1BFD">
            <w:pPr>
              <w:keepNext/>
              <w:rPr>
                <w:b/>
                <w:sz w:val="20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nil"/>
            </w:tcBorders>
          </w:tcPr>
          <w:p w14:paraId="1E7BF097" w14:textId="63C59B75" w:rsidR="005B4197" w:rsidRPr="0075135B" w:rsidRDefault="005B4197" w:rsidP="00CE1BFD">
            <w:pPr>
              <w:keepNext/>
              <w:rPr>
                <w:b/>
                <w:sz w:val="20"/>
              </w:rPr>
            </w:pPr>
          </w:p>
        </w:tc>
        <w:tc>
          <w:tcPr>
            <w:tcW w:w="6435" w:type="dxa"/>
            <w:gridSpan w:val="5"/>
          </w:tcPr>
          <w:p w14:paraId="13C987A2" w14:textId="77777777" w:rsidR="005B4197" w:rsidRPr="002609C8" w:rsidRDefault="005B4197" w:rsidP="00CE1BFD">
            <w:pPr>
              <w:pStyle w:val="Ptabletext"/>
              <w:keepNext/>
              <w:rPr>
                <w:b/>
              </w:rPr>
            </w:pPr>
            <w:r w:rsidRPr="002609C8">
              <w:rPr>
                <w:b/>
              </w:rPr>
              <w:t>Main meal</w:t>
            </w:r>
          </w:p>
        </w:tc>
      </w:tr>
      <w:tr w:rsidR="005B4197" w:rsidRPr="0075135B" w14:paraId="63F334FC" w14:textId="77777777" w:rsidTr="00BA79F1">
        <w:trPr>
          <w:trHeight w:val="114"/>
        </w:trPr>
        <w:tc>
          <w:tcPr>
            <w:tcW w:w="704" w:type="dxa"/>
            <w:tcBorders>
              <w:top w:val="nil"/>
              <w:left w:val="nil"/>
              <w:right w:val="nil"/>
            </w:tcBorders>
          </w:tcPr>
          <w:p w14:paraId="7A95F99D" w14:textId="77777777" w:rsidR="005B4197" w:rsidRPr="002609C8" w:rsidRDefault="005B4197" w:rsidP="00CE1BFD">
            <w:pPr>
              <w:pStyle w:val="Ptabletext"/>
              <w:keepNext/>
              <w:rPr>
                <w:b/>
              </w:rPr>
            </w:pPr>
          </w:p>
        </w:tc>
        <w:tc>
          <w:tcPr>
            <w:tcW w:w="1527" w:type="dxa"/>
            <w:tcBorders>
              <w:top w:val="nil"/>
              <w:left w:val="nil"/>
            </w:tcBorders>
          </w:tcPr>
          <w:p w14:paraId="7E4567CC" w14:textId="5CFCE6B9" w:rsidR="005B4197" w:rsidRPr="002609C8" w:rsidRDefault="005B4197" w:rsidP="00CE1BFD">
            <w:pPr>
              <w:pStyle w:val="Ptabletext"/>
              <w:keepNext/>
              <w:rPr>
                <w:b/>
              </w:rPr>
            </w:pPr>
          </w:p>
        </w:tc>
        <w:tc>
          <w:tcPr>
            <w:tcW w:w="1192" w:type="dxa"/>
          </w:tcPr>
          <w:p w14:paraId="47AC022F" w14:textId="0032298D" w:rsidR="005B4197" w:rsidRPr="002609C8" w:rsidRDefault="00CE1BFD" w:rsidP="00CE1BFD">
            <w:pPr>
              <w:pStyle w:val="Ptabletext"/>
              <w:keepNext/>
              <w:rPr>
                <w:b/>
              </w:rPr>
            </w:pPr>
            <w:r>
              <w:rPr>
                <w:b/>
              </w:rPr>
              <w:t>P</w:t>
            </w:r>
            <w:r w:rsidR="005B4197" w:rsidRPr="002609C8">
              <w:rPr>
                <w:b/>
              </w:rPr>
              <w:t>ork</w:t>
            </w:r>
          </w:p>
        </w:tc>
        <w:tc>
          <w:tcPr>
            <w:tcW w:w="1358" w:type="dxa"/>
          </w:tcPr>
          <w:p w14:paraId="2CDC8F54" w14:textId="400FD68A" w:rsidR="005B4197" w:rsidRPr="002609C8" w:rsidRDefault="00CE1BFD" w:rsidP="00CE1BFD">
            <w:pPr>
              <w:pStyle w:val="Ptabletext"/>
              <w:keepNext/>
              <w:rPr>
                <w:b/>
              </w:rPr>
            </w:pPr>
            <w:r>
              <w:rPr>
                <w:b/>
              </w:rPr>
              <w:t>C</w:t>
            </w:r>
            <w:r w:rsidR="005B4197" w:rsidRPr="002609C8">
              <w:rPr>
                <w:b/>
              </w:rPr>
              <w:t>hicken</w:t>
            </w:r>
          </w:p>
        </w:tc>
        <w:tc>
          <w:tcPr>
            <w:tcW w:w="1353" w:type="dxa"/>
            <w:shd w:val="clear" w:color="auto" w:fill="A6A6A6"/>
          </w:tcPr>
          <w:p w14:paraId="24736395" w14:textId="77777777" w:rsidR="005B4197" w:rsidRPr="002609C8" w:rsidRDefault="005B4197" w:rsidP="00CE1BFD">
            <w:pPr>
              <w:pStyle w:val="Ptabletext"/>
              <w:keepNext/>
              <w:rPr>
                <w:b/>
              </w:rPr>
            </w:pPr>
            <w:r w:rsidRPr="002609C8">
              <w:rPr>
                <w:b/>
              </w:rPr>
              <w:t>Honey prawns</w:t>
            </w:r>
          </w:p>
        </w:tc>
        <w:tc>
          <w:tcPr>
            <w:tcW w:w="1332" w:type="dxa"/>
          </w:tcPr>
          <w:p w14:paraId="79C00B57" w14:textId="19ABBE0D" w:rsidR="005B4197" w:rsidRPr="002609C8" w:rsidRDefault="00CE1BFD" w:rsidP="00CE1BFD">
            <w:pPr>
              <w:pStyle w:val="Ptabletext"/>
              <w:keepNext/>
              <w:rPr>
                <w:b/>
              </w:rPr>
            </w:pPr>
            <w:r>
              <w:rPr>
                <w:b/>
              </w:rPr>
              <w:t>L</w:t>
            </w:r>
            <w:r w:rsidR="005B4197" w:rsidRPr="002609C8">
              <w:rPr>
                <w:b/>
              </w:rPr>
              <w:t>amb</w:t>
            </w:r>
          </w:p>
        </w:tc>
        <w:tc>
          <w:tcPr>
            <w:tcW w:w="1200" w:type="dxa"/>
            <w:shd w:val="clear" w:color="auto" w:fill="A6A6A6"/>
          </w:tcPr>
          <w:p w14:paraId="577FFBFE" w14:textId="77777777" w:rsidR="005B4197" w:rsidRPr="002609C8" w:rsidRDefault="005B4197" w:rsidP="00CE1BFD">
            <w:pPr>
              <w:pStyle w:val="Ptabletext"/>
              <w:keepNext/>
              <w:rPr>
                <w:b/>
              </w:rPr>
            </w:pPr>
            <w:r w:rsidRPr="002609C8">
              <w:rPr>
                <w:b/>
              </w:rPr>
              <w:t>Garlic prawns</w:t>
            </w:r>
          </w:p>
        </w:tc>
      </w:tr>
      <w:tr w:rsidR="005B4197" w:rsidRPr="0075135B" w14:paraId="57E8772E" w14:textId="77777777" w:rsidTr="00BA79F1">
        <w:trPr>
          <w:trHeight w:val="114"/>
        </w:trPr>
        <w:tc>
          <w:tcPr>
            <w:tcW w:w="704" w:type="dxa"/>
            <w:vMerge w:val="restart"/>
            <w:textDirection w:val="btLr"/>
          </w:tcPr>
          <w:p w14:paraId="1FAD67EE" w14:textId="6D2C3679" w:rsidR="005B4197" w:rsidRPr="002609C8" w:rsidRDefault="005B4197" w:rsidP="005B4197">
            <w:pPr>
              <w:pStyle w:val="Ptabletext"/>
              <w:ind w:left="113" w:right="113"/>
              <w:rPr>
                <w:b/>
              </w:rPr>
            </w:pPr>
            <w:r w:rsidRPr="002609C8">
              <w:rPr>
                <w:b/>
              </w:rPr>
              <w:t>Entree</w:t>
            </w:r>
          </w:p>
        </w:tc>
        <w:tc>
          <w:tcPr>
            <w:tcW w:w="1527" w:type="dxa"/>
          </w:tcPr>
          <w:p w14:paraId="04448F1A" w14:textId="5A2D4D82" w:rsidR="005B4197" w:rsidRPr="002609C8" w:rsidRDefault="00CE1BFD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S</w:t>
            </w:r>
            <w:r w:rsidR="005B4197" w:rsidRPr="002609C8">
              <w:rPr>
                <w:b/>
              </w:rPr>
              <w:t>oup</w:t>
            </w:r>
          </w:p>
        </w:tc>
        <w:tc>
          <w:tcPr>
            <w:tcW w:w="1192" w:type="dxa"/>
          </w:tcPr>
          <w:p w14:paraId="55328CF8" w14:textId="38F42EEE" w:rsidR="005B4197" w:rsidRPr="0075135B" w:rsidRDefault="00CE1BFD" w:rsidP="005B4197">
            <w:pPr>
              <w:pStyle w:val="Ptabletext"/>
            </w:pPr>
            <w:r>
              <w:t xml:space="preserve">S – </w:t>
            </w:r>
            <w:r w:rsidR="005B4197" w:rsidRPr="0075135B">
              <w:t>P</w:t>
            </w:r>
          </w:p>
        </w:tc>
        <w:tc>
          <w:tcPr>
            <w:tcW w:w="1358" w:type="dxa"/>
          </w:tcPr>
          <w:p w14:paraId="0F56EC99" w14:textId="6E7E097A" w:rsidR="005B4197" w:rsidRPr="0075135B" w:rsidRDefault="005B4197" w:rsidP="00CE1BFD">
            <w:pPr>
              <w:pStyle w:val="Ptabletext"/>
            </w:pPr>
            <w:r w:rsidRPr="0075135B">
              <w:t>S – C</w:t>
            </w:r>
          </w:p>
        </w:tc>
        <w:tc>
          <w:tcPr>
            <w:tcW w:w="1353" w:type="dxa"/>
            <w:shd w:val="clear" w:color="auto" w:fill="A6A6A6"/>
          </w:tcPr>
          <w:p w14:paraId="14BF6FA5" w14:textId="67BDEDDE" w:rsidR="005B4197" w:rsidRPr="0075135B" w:rsidRDefault="005B4197" w:rsidP="005B4197">
            <w:pPr>
              <w:pStyle w:val="Ptabletext"/>
            </w:pPr>
            <w:r w:rsidRPr="0075135B">
              <w:t>S – HP</w:t>
            </w:r>
          </w:p>
        </w:tc>
        <w:tc>
          <w:tcPr>
            <w:tcW w:w="1332" w:type="dxa"/>
          </w:tcPr>
          <w:p w14:paraId="0F2ABA0D" w14:textId="5EECCB41" w:rsidR="005B4197" w:rsidRPr="0075135B" w:rsidRDefault="005B4197" w:rsidP="00CE1BFD">
            <w:pPr>
              <w:pStyle w:val="Ptabletext"/>
            </w:pPr>
            <w:r w:rsidRPr="0075135B">
              <w:t>S – L</w:t>
            </w:r>
          </w:p>
        </w:tc>
        <w:tc>
          <w:tcPr>
            <w:tcW w:w="1200" w:type="dxa"/>
            <w:shd w:val="clear" w:color="auto" w:fill="A6A6A6"/>
          </w:tcPr>
          <w:p w14:paraId="75304588" w14:textId="5DD9F6A6" w:rsidR="005B4197" w:rsidRPr="0075135B" w:rsidRDefault="005B4197" w:rsidP="005B4197">
            <w:pPr>
              <w:pStyle w:val="Ptabletext"/>
            </w:pPr>
            <w:r w:rsidRPr="0075135B">
              <w:t>S – GP</w:t>
            </w:r>
          </w:p>
        </w:tc>
      </w:tr>
      <w:tr w:rsidR="005B4197" w:rsidRPr="0075135B" w14:paraId="781BEC82" w14:textId="77777777" w:rsidTr="00BA79F1">
        <w:tc>
          <w:tcPr>
            <w:tcW w:w="704" w:type="dxa"/>
            <w:vMerge/>
          </w:tcPr>
          <w:p w14:paraId="6B141F11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7" w:type="dxa"/>
          </w:tcPr>
          <w:p w14:paraId="0C30F475" w14:textId="5A78E5C8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Spring rolls</w:t>
            </w:r>
          </w:p>
        </w:tc>
        <w:tc>
          <w:tcPr>
            <w:tcW w:w="1192" w:type="dxa"/>
          </w:tcPr>
          <w:p w14:paraId="4D1EF0B0" w14:textId="15A6CBA9" w:rsidR="005B4197" w:rsidRPr="0075135B" w:rsidRDefault="005B4197" w:rsidP="00CE1BFD">
            <w:pPr>
              <w:pStyle w:val="Ptabletext"/>
            </w:pPr>
            <w:r w:rsidRPr="0075135B">
              <w:t>SR – P</w:t>
            </w:r>
          </w:p>
        </w:tc>
        <w:tc>
          <w:tcPr>
            <w:tcW w:w="1358" w:type="dxa"/>
          </w:tcPr>
          <w:p w14:paraId="37047504" w14:textId="743E788A" w:rsidR="005B4197" w:rsidRPr="0075135B" w:rsidRDefault="005B4197" w:rsidP="00CE1BFD">
            <w:pPr>
              <w:pStyle w:val="Ptabletext"/>
            </w:pPr>
            <w:r w:rsidRPr="0075135B">
              <w:t>SR – C</w:t>
            </w:r>
          </w:p>
        </w:tc>
        <w:tc>
          <w:tcPr>
            <w:tcW w:w="1353" w:type="dxa"/>
            <w:shd w:val="clear" w:color="auto" w:fill="A6A6A6"/>
          </w:tcPr>
          <w:p w14:paraId="4109F591" w14:textId="77777777" w:rsidR="005B4197" w:rsidRPr="0075135B" w:rsidRDefault="005B4197" w:rsidP="005B4197">
            <w:pPr>
              <w:pStyle w:val="Ptabletext"/>
            </w:pPr>
            <w:r w:rsidRPr="0075135B">
              <w:t>SR – HP</w:t>
            </w:r>
          </w:p>
        </w:tc>
        <w:tc>
          <w:tcPr>
            <w:tcW w:w="1332" w:type="dxa"/>
          </w:tcPr>
          <w:p w14:paraId="361E90B8" w14:textId="3D3E569A" w:rsidR="005B4197" w:rsidRPr="0075135B" w:rsidRDefault="005B4197" w:rsidP="00CE1BFD">
            <w:pPr>
              <w:pStyle w:val="Ptabletext"/>
            </w:pPr>
            <w:r w:rsidRPr="0075135B">
              <w:t>SR – L</w:t>
            </w:r>
          </w:p>
        </w:tc>
        <w:tc>
          <w:tcPr>
            <w:tcW w:w="1200" w:type="dxa"/>
            <w:shd w:val="clear" w:color="auto" w:fill="A6A6A6"/>
          </w:tcPr>
          <w:p w14:paraId="4DA2C2E7" w14:textId="77777777" w:rsidR="005B4197" w:rsidRPr="0075135B" w:rsidRDefault="005B4197" w:rsidP="005B4197">
            <w:pPr>
              <w:pStyle w:val="Ptabletext"/>
            </w:pPr>
            <w:r w:rsidRPr="0075135B">
              <w:t>SR – GP</w:t>
            </w:r>
          </w:p>
        </w:tc>
      </w:tr>
      <w:tr w:rsidR="005B4197" w:rsidRPr="0075135B" w14:paraId="2ED30198" w14:textId="77777777" w:rsidTr="00BA79F1">
        <w:tc>
          <w:tcPr>
            <w:tcW w:w="704" w:type="dxa"/>
            <w:vMerge/>
            <w:shd w:val="clear" w:color="auto" w:fill="A6A6A6"/>
          </w:tcPr>
          <w:p w14:paraId="4B194681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7" w:type="dxa"/>
            <w:shd w:val="clear" w:color="auto" w:fill="A6A6A6"/>
          </w:tcPr>
          <w:p w14:paraId="624D3A33" w14:textId="39816E51" w:rsidR="005B4197" w:rsidRPr="002609C8" w:rsidRDefault="00BA79F1" w:rsidP="002609C8">
            <w:pPr>
              <w:pStyle w:val="Ptabletext"/>
              <w:rPr>
                <w:b/>
              </w:rPr>
            </w:pPr>
            <w:r>
              <w:rPr>
                <w:b/>
              </w:rPr>
              <w:t>Prawn t</w:t>
            </w:r>
            <w:r w:rsidR="005B4197" w:rsidRPr="002609C8">
              <w:rPr>
                <w:b/>
              </w:rPr>
              <w:t>oast</w:t>
            </w:r>
          </w:p>
        </w:tc>
        <w:tc>
          <w:tcPr>
            <w:tcW w:w="1192" w:type="dxa"/>
            <w:shd w:val="clear" w:color="auto" w:fill="A6A6A6"/>
          </w:tcPr>
          <w:p w14:paraId="47BEA3D9" w14:textId="3571EA20" w:rsidR="005B4197" w:rsidRPr="0075135B" w:rsidRDefault="00BA79F1" w:rsidP="00CE1BFD">
            <w:pPr>
              <w:pStyle w:val="Ptabletext"/>
            </w:pPr>
            <w:r>
              <w:t>P</w:t>
            </w:r>
            <w:r w:rsidR="005B4197" w:rsidRPr="0075135B">
              <w:t>T – P</w:t>
            </w:r>
          </w:p>
        </w:tc>
        <w:tc>
          <w:tcPr>
            <w:tcW w:w="1358" w:type="dxa"/>
            <w:shd w:val="clear" w:color="auto" w:fill="A6A6A6"/>
          </w:tcPr>
          <w:p w14:paraId="77A09631" w14:textId="6E2F9926" w:rsidR="005B4197" w:rsidRPr="0075135B" w:rsidRDefault="00BA79F1" w:rsidP="005B4197">
            <w:pPr>
              <w:pStyle w:val="Ptabletext"/>
            </w:pPr>
            <w:r>
              <w:t>P</w:t>
            </w:r>
            <w:r w:rsidR="00CE1BFD">
              <w:t xml:space="preserve">T – </w:t>
            </w:r>
            <w:r w:rsidR="005B4197" w:rsidRPr="0075135B">
              <w:t>C</w:t>
            </w:r>
          </w:p>
        </w:tc>
        <w:tc>
          <w:tcPr>
            <w:tcW w:w="1353" w:type="dxa"/>
            <w:shd w:val="clear" w:color="auto" w:fill="A6A6A6"/>
          </w:tcPr>
          <w:p w14:paraId="66AED840" w14:textId="33134A9B" w:rsidR="005B4197" w:rsidRPr="0075135B" w:rsidRDefault="00BA79F1" w:rsidP="005B4197">
            <w:pPr>
              <w:pStyle w:val="Ptabletext"/>
            </w:pPr>
            <w:r>
              <w:t>P</w:t>
            </w:r>
            <w:r w:rsidR="005B4197" w:rsidRPr="0075135B">
              <w:t>T – HP</w:t>
            </w:r>
          </w:p>
        </w:tc>
        <w:tc>
          <w:tcPr>
            <w:tcW w:w="1332" w:type="dxa"/>
            <w:shd w:val="clear" w:color="auto" w:fill="A6A6A6"/>
          </w:tcPr>
          <w:p w14:paraId="5CAAF23B" w14:textId="0621E345" w:rsidR="005B4197" w:rsidRPr="0075135B" w:rsidRDefault="00BA79F1" w:rsidP="005B4197">
            <w:pPr>
              <w:pStyle w:val="Ptabletext"/>
            </w:pPr>
            <w:r>
              <w:t>P</w:t>
            </w:r>
            <w:r w:rsidR="00CE1BFD">
              <w:t xml:space="preserve">T – </w:t>
            </w:r>
            <w:r w:rsidR="005B4197" w:rsidRPr="0075135B">
              <w:t>L</w:t>
            </w:r>
          </w:p>
        </w:tc>
        <w:tc>
          <w:tcPr>
            <w:tcW w:w="1200" w:type="dxa"/>
            <w:shd w:val="clear" w:color="auto" w:fill="A6A6A6"/>
          </w:tcPr>
          <w:p w14:paraId="251B9940" w14:textId="77777777" w:rsidR="005B4197" w:rsidRPr="0075135B" w:rsidRDefault="005B4197" w:rsidP="005B4197">
            <w:pPr>
              <w:pStyle w:val="Ptabletext"/>
            </w:pPr>
            <w:r w:rsidRPr="0075135B">
              <w:t>PT – GP</w:t>
            </w:r>
          </w:p>
        </w:tc>
      </w:tr>
      <w:tr w:rsidR="005B4197" w:rsidRPr="0075135B" w14:paraId="79951646" w14:textId="77777777" w:rsidTr="00BA79F1">
        <w:tc>
          <w:tcPr>
            <w:tcW w:w="704" w:type="dxa"/>
            <w:vMerge/>
          </w:tcPr>
          <w:p w14:paraId="14388DD4" w14:textId="77777777" w:rsidR="005B4197" w:rsidRPr="002609C8" w:rsidRDefault="005B4197" w:rsidP="002609C8">
            <w:pPr>
              <w:pStyle w:val="Ptabletext"/>
              <w:rPr>
                <w:b/>
              </w:rPr>
            </w:pPr>
          </w:p>
        </w:tc>
        <w:tc>
          <w:tcPr>
            <w:tcW w:w="1527" w:type="dxa"/>
          </w:tcPr>
          <w:p w14:paraId="6FF0F9C9" w14:textId="23B28F84" w:rsidR="005B4197" w:rsidRPr="002609C8" w:rsidRDefault="005B4197" w:rsidP="002609C8">
            <w:pPr>
              <w:pStyle w:val="Ptabletext"/>
              <w:rPr>
                <w:b/>
              </w:rPr>
            </w:pPr>
            <w:r w:rsidRPr="002609C8">
              <w:rPr>
                <w:b/>
              </w:rPr>
              <w:t>Dumplings</w:t>
            </w:r>
          </w:p>
        </w:tc>
        <w:tc>
          <w:tcPr>
            <w:tcW w:w="1192" w:type="dxa"/>
          </w:tcPr>
          <w:p w14:paraId="0AAB7E7F" w14:textId="260B1226" w:rsidR="005B4197" w:rsidRPr="0075135B" w:rsidRDefault="005B4197" w:rsidP="00CE1BFD">
            <w:pPr>
              <w:pStyle w:val="Ptabletext"/>
            </w:pPr>
            <w:r w:rsidRPr="0075135B">
              <w:t>D – P</w:t>
            </w:r>
          </w:p>
        </w:tc>
        <w:tc>
          <w:tcPr>
            <w:tcW w:w="1358" w:type="dxa"/>
          </w:tcPr>
          <w:p w14:paraId="702085F5" w14:textId="3A3A4034" w:rsidR="005B4197" w:rsidRPr="0075135B" w:rsidRDefault="005B4197" w:rsidP="00CE1BFD">
            <w:pPr>
              <w:pStyle w:val="Ptabletext"/>
            </w:pPr>
            <w:r w:rsidRPr="0075135B">
              <w:t>D – C</w:t>
            </w:r>
          </w:p>
        </w:tc>
        <w:tc>
          <w:tcPr>
            <w:tcW w:w="1353" w:type="dxa"/>
            <w:shd w:val="clear" w:color="auto" w:fill="A6A6A6"/>
          </w:tcPr>
          <w:p w14:paraId="2ABFEE35" w14:textId="77777777" w:rsidR="005B4197" w:rsidRPr="0075135B" w:rsidRDefault="005B4197" w:rsidP="005B4197">
            <w:pPr>
              <w:pStyle w:val="Ptabletext"/>
            </w:pPr>
            <w:r w:rsidRPr="0075135B">
              <w:t>D – HP</w:t>
            </w:r>
          </w:p>
        </w:tc>
        <w:tc>
          <w:tcPr>
            <w:tcW w:w="1332" w:type="dxa"/>
          </w:tcPr>
          <w:p w14:paraId="202237CE" w14:textId="74242C45" w:rsidR="005B4197" w:rsidRPr="0075135B" w:rsidRDefault="005B4197" w:rsidP="00CE1BFD">
            <w:pPr>
              <w:pStyle w:val="Ptabletext"/>
            </w:pPr>
            <w:r w:rsidRPr="0075135B">
              <w:t>D – L</w:t>
            </w:r>
          </w:p>
        </w:tc>
        <w:tc>
          <w:tcPr>
            <w:tcW w:w="1200" w:type="dxa"/>
            <w:shd w:val="clear" w:color="auto" w:fill="A6A6A6"/>
          </w:tcPr>
          <w:p w14:paraId="5BC3976D" w14:textId="77777777" w:rsidR="005B4197" w:rsidRPr="0075135B" w:rsidRDefault="005B4197" w:rsidP="005B4197">
            <w:pPr>
              <w:pStyle w:val="Ptabletext"/>
            </w:pPr>
            <w:r w:rsidRPr="0075135B">
              <w:t>D – GP</w:t>
            </w:r>
          </w:p>
        </w:tc>
      </w:tr>
    </w:tbl>
    <w:p w14:paraId="678467EC" w14:textId="77777777" w:rsidR="00D42D3F" w:rsidRPr="0075135B" w:rsidRDefault="00D42D3F" w:rsidP="002609C8">
      <w:pPr>
        <w:pStyle w:val="Pquestiontextmainstem"/>
      </w:pPr>
    </w:p>
    <w:p w14:paraId="173E29EA" w14:textId="0CBA3CD5" w:rsidR="00D42D3F" w:rsidRDefault="00BE318B" w:rsidP="002609C8">
      <w:pPr>
        <w:pStyle w:val="Pquestiontextpartsa"/>
      </w:pPr>
      <w:r>
        <w:tab/>
      </w:r>
      <w:r w:rsidR="00D42D3F" w:rsidRPr="0075135B">
        <w:t>Number of dish combinations the customer cannot eat = 11</w:t>
      </w:r>
      <w:r>
        <w:br/>
      </w:r>
      <w:r w:rsidR="00D42D3F" w:rsidRPr="0075135B">
        <w:t xml:space="preserve">Total number of dish combination = 20 </w:t>
      </w:r>
      <w:r>
        <w:br/>
      </w:r>
      <w:r w:rsidR="00D42D3F" w:rsidRPr="002609C8">
        <w:rPr>
          <w:rStyle w:val="Cmathsexpressions"/>
          <w:i/>
          <w:iCs/>
        </w:rPr>
        <w:t>n</w:t>
      </w:r>
      <w:r w:rsidR="00D42D3F" w:rsidRPr="0075135B">
        <w:t xml:space="preserve">(not prawn) = 20 – 11 = 9 </w:t>
      </w:r>
      <w:r>
        <w:br/>
      </w:r>
      <w:r w:rsidR="00D42D3F" w:rsidRPr="0075135B">
        <w:t xml:space="preserve">Pr(not prawn) = </w:t>
      </w:r>
      <w:r w:rsidR="00BA79F1" w:rsidRPr="00BA79F1">
        <w:rPr>
          <w:position w:val="-24"/>
        </w:rPr>
        <w:object w:dxaOrig="360" w:dyaOrig="620" w14:anchorId="6137B123">
          <v:shape id="_x0000_i1082" type="#_x0000_t75" style="width:18pt;height:30.75pt" o:ole="">
            <v:imagedata r:id="rId120" o:title=""/>
          </v:shape>
          <o:OLEObject Type="Embed" ProgID="Equation.DSMT4" ShapeID="_x0000_i1082" DrawAspect="Content" ObjectID="_1539007481" r:id="rId121"/>
        </w:object>
      </w:r>
    </w:p>
    <w:p w14:paraId="4D0F5271" w14:textId="7A66B9F1" w:rsidR="00D42D3F" w:rsidRDefault="00D42D3F" w:rsidP="00D42D3F">
      <w:pPr>
        <w:pStyle w:val="Pquestionheadingsx"/>
      </w:pPr>
      <w:r>
        <w:t>Question 2</w:t>
      </w:r>
      <w:r w:rsidR="00DA010B">
        <w:t>5</w:t>
      </w:r>
      <w:r w:rsidRPr="000E67C1"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Pr="008B4911">
        <w:tab/>
      </w:r>
      <w:r>
        <w:t>[9.7]</w:t>
      </w:r>
    </w:p>
    <w:p w14:paraId="6060495D" w14:textId="77777777" w:rsidR="00D42D3F" w:rsidRPr="0075135B" w:rsidRDefault="00D42D3F" w:rsidP="002609C8">
      <w:pPr>
        <w:pStyle w:val="Pquestiontextmainstem"/>
      </w:pPr>
      <w:r w:rsidRPr="0075135B">
        <w:t>Total number of teenagers = 7 + 8 + 3 + 2 + 5 + 6 + 4 = 35</w:t>
      </w:r>
    </w:p>
    <w:p w14:paraId="68EB64F3" w14:textId="5FBBCF89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5B419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) = </w:t>
      </w:r>
      <w:r w:rsidR="00635D70" w:rsidRPr="00635D70">
        <w:rPr>
          <w:position w:val="-24"/>
        </w:rPr>
        <w:object w:dxaOrig="340" w:dyaOrig="620" w14:anchorId="72C71C03">
          <v:shape id="_x0000_i1088" type="#_x0000_t75" style="width:16.5pt;height:30.75pt" o:ole="">
            <v:imagedata r:id="rId122" o:title=""/>
          </v:shape>
          <o:OLEObject Type="Embed" ProgID="Equation.DSMT4" ShapeID="_x0000_i1088" DrawAspect="Content" ObjectID="_1539007482" r:id="rId123"/>
        </w:object>
      </w:r>
    </w:p>
    <w:p w14:paraId="298CBB42" w14:textId="2D7D1BA6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5B4197">
        <w:t>and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) = </w:t>
      </w:r>
      <w:r w:rsidR="00635D70" w:rsidRPr="00635D70">
        <w:rPr>
          <w:position w:val="-24"/>
        </w:rPr>
        <w:object w:dxaOrig="340" w:dyaOrig="620" w14:anchorId="5B8AA117">
          <v:shape id="_x0000_i1089" type="#_x0000_t75" style="width:16.5pt;height:30.75pt" o:ole="">
            <v:imagedata r:id="rId124" o:title=""/>
          </v:shape>
          <o:OLEObject Type="Embed" ProgID="Equation.DSMT4" ShapeID="_x0000_i1089" DrawAspect="Content" ObjectID="_1539007483" r:id="rId125"/>
        </w:object>
      </w:r>
      <w:r w:rsidRPr="0075135B">
        <w:t xml:space="preserve"> = </w:t>
      </w:r>
      <w:r w:rsidR="00635D70" w:rsidRPr="00635D70">
        <w:rPr>
          <w:position w:val="-24"/>
        </w:rPr>
        <w:object w:dxaOrig="240" w:dyaOrig="620" w14:anchorId="7052CEE3">
          <v:shape id="_x0000_i1090" type="#_x0000_t75" style="width:12pt;height:30.75pt" o:ole="">
            <v:imagedata r:id="rId126" o:title=""/>
          </v:shape>
          <o:OLEObject Type="Embed" ProgID="Equation.DSMT4" ShapeID="_x0000_i1090" DrawAspect="Content" ObjectID="_1539007484" r:id="rId127"/>
        </w:object>
      </w:r>
    </w:p>
    <w:p w14:paraId="16F8ABEB" w14:textId="57206243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Pr="002609C8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5B419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Pr="0075135B">
        <w:t xml:space="preserve"> </w:t>
      </w:r>
      <w:r w:rsidR="005B419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C</w:t>
      </w:r>
      <w:r w:rsidRPr="0075135B">
        <w:t xml:space="preserve">) = </w:t>
      </w:r>
      <w:bookmarkStart w:id="0" w:name="_GoBack"/>
      <w:r w:rsidR="00635D70" w:rsidRPr="00635D70">
        <w:rPr>
          <w:position w:val="-24"/>
        </w:rPr>
        <w:object w:dxaOrig="340" w:dyaOrig="620" w14:anchorId="33D7CB02">
          <v:shape id="_x0000_i1091" type="#_x0000_t75" style="width:16.5pt;height:30.75pt" o:ole="">
            <v:imagedata r:id="rId128" o:title=""/>
          </v:shape>
          <o:OLEObject Type="Embed" ProgID="Equation.DSMT4" ShapeID="_x0000_i1091" DrawAspect="Content" ObjectID="_1539007485" r:id="rId129"/>
        </w:object>
      </w:r>
      <w:bookmarkEnd w:id="0"/>
      <w:r w:rsidRPr="0075135B">
        <w:t xml:space="preserve"> = 1</w:t>
      </w:r>
    </w:p>
    <w:p w14:paraId="5CE82126" w14:textId="7B5C0CD2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d</w:t>
      </w:r>
      <w:r w:rsidR="005B4197">
        <w:rPr>
          <w:rStyle w:val="Cquestionpartlabelbold"/>
        </w:rPr>
        <w:t>)</w:t>
      </w:r>
      <w:r w:rsidR="005B4197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>A</w:t>
      </w:r>
      <w:r w:rsidRPr="0075135B">
        <w:sym w:font="Symbol" w:char="F0A2"/>
      </w:r>
      <w:r w:rsidRPr="0075135B">
        <w:t xml:space="preserve">) = </w:t>
      </w:r>
      <w:r w:rsidRPr="0075135B">
        <w:rPr>
          <w:position w:val="-24"/>
        </w:rPr>
        <w:object w:dxaOrig="920" w:dyaOrig="620" w14:anchorId="7893DEF8">
          <v:shape id="_x0000_i1083" type="#_x0000_t75" style="width:45.75pt;height:30.75pt" o:ole="">
            <v:imagedata r:id="rId130" o:title=""/>
          </v:shape>
          <o:OLEObject Type="Embed" ProgID="Equation.3" ShapeID="_x0000_i1083" DrawAspect="Content" ObjectID="_1539007486" r:id="rId131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5BDDC8BA">
          <v:shape id="_x0000_i1084" type="#_x0000_t75" style="width:17.25pt;height:30.75pt" o:ole="">
            <v:imagedata r:id="rId132" o:title=""/>
          </v:shape>
          <o:OLEObject Type="Embed" ProgID="Equation.3" ShapeID="_x0000_i1084" DrawAspect="Content" ObjectID="_1539007487" r:id="rId133"/>
        </w:object>
      </w:r>
    </w:p>
    <w:p w14:paraId="504C9348" w14:textId="55F411A5" w:rsidR="00D42D3F" w:rsidRPr="0075135B" w:rsidRDefault="00D42D3F" w:rsidP="002609C8">
      <w:pPr>
        <w:pStyle w:val="Pquestiontextpartsa"/>
      </w:pPr>
      <w:r w:rsidRPr="002609C8">
        <w:rPr>
          <w:rStyle w:val="Cquestionpartlabelbold"/>
        </w:rPr>
        <w:t>(e</w:t>
      </w:r>
      <w:r w:rsidR="005B4197">
        <w:rPr>
          <w:rStyle w:val="Cquestionpartlabelbold"/>
        </w:rPr>
        <w:t>)</w:t>
      </w:r>
      <w:r w:rsidR="005B4197">
        <w:rPr>
          <w:rStyle w:val="Cquestionpartlabelbold"/>
        </w:rPr>
        <w:tab/>
      </w:r>
      <w:r w:rsidRPr="0075135B">
        <w:t>Pr(</w:t>
      </w:r>
      <w:r w:rsidRPr="002609C8">
        <w:rPr>
          <w:rStyle w:val="Cmathsexpressions"/>
          <w:i/>
          <w:iCs/>
        </w:rPr>
        <w:t xml:space="preserve">B </w:t>
      </w:r>
      <w:r w:rsidRPr="0075135B">
        <w:t xml:space="preserve">or </w:t>
      </w:r>
      <w:r w:rsidRPr="002609C8">
        <w:rPr>
          <w:rStyle w:val="Cmathsexpressions"/>
          <w:i/>
          <w:iCs/>
        </w:rPr>
        <w:t>C</w:t>
      </w:r>
      <w:r w:rsidRPr="0075135B">
        <w:t xml:space="preserve"> but not both) = </w:t>
      </w:r>
      <w:r w:rsidRPr="0075135B">
        <w:rPr>
          <w:position w:val="-24"/>
        </w:rPr>
        <w:object w:dxaOrig="1240" w:dyaOrig="620" w14:anchorId="666A727E">
          <v:shape id="_x0000_i1085" type="#_x0000_t75" style="width:62.25pt;height:30.75pt" o:ole="">
            <v:imagedata r:id="rId134" o:title=""/>
          </v:shape>
          <o:OLEObject Type="Embed" ProgID="Equation.3" ShapeID="_x0000_i1085" DrawAspect="Content" ObjectID="_1539007488" r:id="rId135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1CB72D55">
          <v:shape id="_x0000_i1086" type="#_x0000_t75" style="width:18pt;height:30.75pt" o:ole="">
            <v:imagedata r:id="rId136" o:title=""/>
          </v:shape>
          <o:OLEObject Type="Embed" ProgID="Equation.3" ShapeID="_x0000_i1086" DrawAspect="Content" ObjectID="_1539007489" r:id="rId137"/>
        </w:object>
      </w:r>
      <w:r w:rsidRPr="0075135B">
        <w:t xml:space="preserve"> = </w:t>
      </w:r>
      <w:r w:rsidRPr="0075135B">
        <w:rPr>
          <w:position w:val="-24"/>
        </w:rPr>
        <w:object w:dxaOrig="240" w:dyaOrig="620" w14:anchorId="3A52DC63">
          <v:shape id="_x0000_i1087" type="#_x0000_t75" style="width:12pt;height:30.75pt" o:ole="">
            <v:imagedata r:id="rId138" o:title=""/>
          </v:shape>
          <o:OLEObject Type="Embed" ProgID="Equation.3" ShapeID="_x0000_i1087" DrawAspect="Content" ObjectID="_1539007490" r:id="rId139"/>
        </w:object>
      </w:r>
    </w:p>
    <w:p w14:paraId="1063225F" w14:textId="3ADF9213" w:rsidR="00485318" w:rsidRDefault="00485318" w:rsidP="00485318">
      <w:pPr>
        <w:pStyle w:val="Psectionresults"/>
      </w:pPr>
      <w:r>
        <w:t xml:space="preserve">Extended answer total marks: </w:t>
      </w:r>
      <w:r w:rsidR="00DA010B">
        <w:t>28</w:t>
      </w:r>
    </w:p>
    <w:p w14:paraId="462A6230" w14:textId="7B462F10" w:rsidR="00485318" w:rsidRDefault="00485318" w:rsidP="00485318">
      <w:pPr>
        <w:pStyle w:val="Psectionresults"/>
      </w:pPr>
      <w:r>
        <w:t xml:space="preserve">TOTAL test marks:  </w:t>
      </w:r>
      <w:r w:rsidR="00DA010B">
        <w:t>84</w:t>
      </w:r>
    </w:p>
    <w:sectPr w:rsidR="00485318" w:rsidSect="00357182">
      <w:headerReference w:type="default" r:id="rId140"/>
      <w:footerReference w:type="even" r:id="rId141"/>
      <w:footerReference w:type="default" r:id="rId142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003983" w14:textId="77777777" w:rsidR="00ED06CD" w:rsidRDefault="00ED06CD">
      <w:r>
        <w:separator/>
      </w:r>
    </w:p>
  </w:endnote>
  <w:endnote w:type="continuationSeparator" w:id="0">
    <w:p w14:paraId="13D538FB" w14:textId="77777777" w:rsidR="00ED06CD" w:rsidRDefault="00ED06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E7446B" w:rsidRDefault="00E7446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E7446B" w:rsidRDefault="00E7446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75E0C28F" w:rsidR="00E7446B" w:rsidRDefault="00E7446B" w:rsidP="009148E0">
    <w:pPr>
      <w:pStyle w:val="Pfootertext"/>
    </w:pPr>
    <w:r w:rsidRPr="00B13AAE">
      <w:t>Copyright © 2017 Pearson Australia (a division of Pearson</w:t>
    </w:r>
    <w:r>
      <w:t xml:space="preserve"> Australia Group Pty Ltd)</w:t>
    </w:r>
    <w: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635D70">
      <w:rPr>
        <w:noProof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93B05C" w14:textId="77777777" w:rsidR="00ED06CD" w:rsidRDefault="00ED06CD">
      <w:r>
        <w:separator/>
      </w:r>
    </w:p>
  </w:footnote>
  <w:footnote w:type="continuationSeparator" w:id="0">
    <w:p w14:paraId="1B9F6843" w14:textId="77777777" w:rsidR="00ED06CD" w:rsidRDefault="00ED06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31819FE6" w:rsidR="00E7446B" w:rsidRPr="0069428A" w:rsidRDefault="00E7446B" w:rsidP="0069428A">
    <w:pPr>
      <w:pStyle w:val="Pheadertext"/>
    </w:pPr>
    <w:r>
      <w:t>Pearson Mathematics 8    Statistics and probability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442A4"/>
    <w:rsid w:val="00071218"/>
    <w:rsid w:val="000A532D"/>
    <w:rsid w:val="000C6EA3"/>
    <w:rsid w:val="000E67C1"/>
    <w:rsid w:val="00154F70"/>
    <w:rsid w:val="00171DCE"/>
    <w:rsid w:val="001831C7"/>
    <w:rsid w:val="001848EE"/>
    <w:rsid w:val="00190120"/>
    <w:rsid w:val="001C14FF"/>
    <w:rsid w:val="001F48A2"/>
    <w:rsid w:val="001F78D9"/>
    <w:rsid w:val="00202FAE"/>
    <w:rsid w:val="00210043"/>
    <w:rsid w:val="00215B1C"/>
    <w:rsid w:val="002609C8"/>
    <w:rsid w:val="00263A4A"/>
    <w:rsid w:val="00272F56"/>
    <w:rsid w:val="002B4A0A"/>
    <w:rsid w:val="002F584E"/>
    <w:rsid w:val="00346EE1"/>
    <w:rsid w:val="00353CFD"/>
    <w:rsid w:val="003559E4"/>
    <w:rsid w:val="00355DE0"/>
    <w:rsid w:val="00357182"/>
    <w:rsid w:val="00370B72"/>
    <w:rsid w:val="00372314"/>
    <w:rsid w:val="00385076"/>
    <w:rsid w:val="003B5A48"/>
    <w:rsid w:val="003B7B49"/>
    <w:rsid w:val="003C0BF7"/>
    <w:rsid w:val="003C7CBB"/>
    <w:rsid w:val="003D1778"/>
    <w:rsid w:val="00400B97"/>
    <w:rsid w:val="00412E8C"/>
    <w:rsid w:val="004219F1"/>
    <w:rsid w:val="00427D9A"/>
    <w:rsid w:val="0043135C"/>
    <w:rsid w:val="004415B2"/>
    <w:rsid w:val="004619FC"/>
    <w:rsid w:val="00484FD1"/>
    <w:rsid w:val="00485318"/>
    <w:rsid w:val="00493085"/>
    <w:rsid w:val="004B4A9F"/>
    <w:rsid w:val="004D25EE"/>
    <w:rsid w:val="00502A7B"/>
    <w:rsid w:val="0051151D"/>
    <w:rsid w:val="00551236"/>
    <w:rsid w:val="00555DE6"/>
    <w:rsid w:val="00562F7B"/>
    <w:rsid w:val="005B4197"/>
    <w:rsid w:val="00612951"/>
    <w:rsid w:val="00613925"/>
    <w:rsid w:val="00635D70"/>
    <w:rsid w:val="006549DB"/>
    <w:rsid w:val="00684AF2"/>
    <w:rsid w:val="0069428A"/>
    <w:rsid w:val="006B3CBB"/>
    <w:rsid w:val="006D7A87"/>
    <w:rsid w:val="006E23AF"/>
    <w:rsid w:val="006F02F2"/>
    <w:rsid w:val="00703AEF"/>
    <w:rsid w:val="00717006"/>
    <w:rsid w:val="00724A8F"/>
    <w:rsid w:val="007679F1"/>
    <w:rsid w:val="00772CCA"/>
    <w:rsid w:val="00796FC9"/>
    <w:rsid w:val="007D377D"/>
    <w:rsid w:val="00804EB7"/>
    <w:rsid w:val="00827316"/>
    <w:rsid w:val="00861236"/>
    <w:rsid w:val="00887664"/>
    <w:rsid w:val="00891E50"/>
    <w:rsid w:val="008C5DDA"/>
    <w:rsid w:val="008F0589"/>
    <w:rsid w:val="008F395C"/>
    <w:rsid w:val="008F67A7"/>
    <w:rsid w:val="009024D8"/>
    <w:rsid w:val="0090609D"/>
    <w:rsid w:val="009148E0"/>
    <w:rsid w:val="0096381C"/>
    <w:rsid w:val="009835A4"/>
    <w:rsid w:val="00992EA1"/>
    <w:rsid w:val="009A0754"/>
    <w:rsid w:val="009B163D"/>
    <w:rsid w:val="009B2307"/>
    <w:rsid w:val="009C3107"/>
    <w:rsid w:val="009E6F32"/>
    <w:rsid w:val="009F1109"/>
    <w:rsid w:val="009F7A29"/>
    <w:rsid w:val="00A06149"/>
    <w:rsid w:val="00A20E2A"/>
    <w:rsid w:val="00A267FB"/>
    <w:rsid w:val="00A31FEE"/>
    <w:rsid w:val="00A7439D"/>
    <w:rsid w:val="00A900E3"/>
    <w:rsid w:val="00A926D4"/>
    <w:rsid w:val="00AE1859"/>
    <w:rsid w:val="00B13AAE"/>
    <w:rsid w:val="00B2036D"/>
    <w:rsid w:val="00B40E44"/>
    <w:rsid w:val="00B672AA"/>
    <w:rsid w:val="00B750D5"/>
    <w:rsid w:val="00B77768"/>
    <w:rsid w:val="00B96084"/>
    <w:rsid w:val="00BA3C39"/>
    <w:rsid w:val="00BA79F1"/>
    <w:rsid w:val="00BE318B"/>
    <w:rsid w:val="00BE797A"/>
    <w:rsid w:val="00BF1F0F"/>
    <w:rsid w:val="00C148A6"/>
    <w:rsid w:val="00C15DCC"/>
    <w:rsid w:val="00C17389"/>
    <w:rsid w:val="00C25D84"/>
    <w:rsid w:val="00C43684"/>
    <w:rsid w:val="00C67E1F"/>
    <w:rsid w:val="00C9057A"/>
    <w:rsid w:val="00C96790"/>
    <w:rsid w:val="00C971E9"/>
    <w:rsid w:val="00CA3CF4"/>
    <w:rsid w:val="00CC31D0"/>
    <w:rsid w:val="00CC68EE"/>
    <w:rsid w:val="00CE1BFD"/>
    <w:rsid w:val="00D333D4"/>
    <w:rsid w:val="00D42D3F"/>
    <w:rsid w:val="00D53CF1"/>
    <w:rsid w:val="00D85AB7"/>
    <w:rsid w:val="00D978AB"/>
    <w:rsid w:val="00DA010B"/>
    <w:rsid w:val="00E0053E"/>
    <w:rsid w:val="00E0170D"/>
    <w:rsid w:val="00E04508"/>
    <w:rsid w:val="00E431A2"/>
    <w:rsid w:val="00E43D68"/>
    <w:rsid w:val="00E44E38"/>
    <w:rsid w:val="00E51C25"/>
    <w:rsid w:val="00E52B75"/>
    <w:rsid w:val="00E7446B"/>
    <w:rsid w:val="00E8096B"/>
    <w:rsid w:val="00EA2CD2"/>
    <w:rsid w:val="00EA5337"/>
    <w:rsid w:val="00EC0158"/>
    <w:rsid w:val="00ED06CD"/>
    <w:rsid w:val="00F17308"/>
    <w:rsid w:val="00F34293"/>
    <w:rsid w:val="00F54D9F"/>
    <w:rsid w:val="00FB4181"/>
    <w:rsid w:val="00FE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PQns1across">
    <w:name w:val="P: Qns 1 across"/>
    <w:basedOn w:val="Normal"/>
    <w:link w:val="PQns1acrossChar"/>
    <w:rsid w:val="004D25EE"/>
    <w:pPr>
      <w:spacing w:after="120"/>
      <w:ind w:left="1145" w:hanging="425"/>
    </w:pPr>
    <w:rPr>
      <w:bCs/>
      <w:sz w:val="22"/>
      <w:szCs w:val="20"/>
      <w:lang w:eastAsia="en-US"/>
    </w:rPr>
  </w:style>
  <w:style w:type="character" w:customStyle="1" w:styleId="PQns1acrossChar">
    <w:name w:val="P: Qns 1 across Char"/>
    <w:link w:val="PQns1across"/>
    <w:rsid w:val="004D25EE"/>
    <w:rPr>
      <w:bCs/>
      <w:sz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e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8</Pages>
  <Words>1202</Words>
  <Characters>685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8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8</cp:revision>
  <cp:lastPrinted>2011-04-04T09:34:00Z</cp:lastPrinted>
  <dcterms:created xsi:type="dcterms:W3CDTF">2016-09-15T12:00:00Z</dcterms:created>
  <dcterms:modified xsi:type="dcterms:W3CDTF">2016-10-26T06:13:00Z</dcterms:modified>
</cp:coreProperties>
</file>